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9A4" w:rsidRPr="00067990" w:rsidRDefault="005049A4" w:rsidP="00067990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  <w:r w:rsidRPr="009F7FEF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u w:val="single"/>
        </w:rPr>
        <w:t>Structure-Activity Relationships</w:t>
      </w:r>
    </w:p>
    <w:p w:rsidR="005049A4" w:rsidRPr="00317C18" w:rsidRDefault="005049A4" w:rsidP="005049A4">
      <w:pPr>
        <w:pStyle w:val="NoSpacing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317C18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Cholinergic </w:t>
      </w: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receptor Agonists</w:t>
      </w:r>
    </w:p>
    <w:p w:rsidR="005049A4" w:rsidRPr="00776F71" w:rsidRDefault="005049A4" w:rsidP="005049A4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Direct acting </w:t>
      </w:r>
      <w:proofErr w:type="gram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gonists:-</w:t>
      </w:r>
      <w:proofErr w:type="gram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bind and activate cholinergic receptors</w:t>
      </w: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.</w:t>
      </w:r>
    </w:p>
    <w:p w:rsidR="005049A4" w:rsidRPr="0080034B" w:rsidRDefault="005049A4" w:rsidP="005049A4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Indirect-acting agonists:- increase synaptic [</w:t>
      </w:r>
      <w:proofErr w:type="spell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Ch</w:t>
      </w:r>
      <w:proofErr w:type="spell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] by either inhibiting </w:t>
      </w:r>
      <w:proofErr w:type="spell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ChE</w:t>
      </w:r>
      <w:proofErr w:type="spell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or increasing the release of </w:t>
      </w:r>
      <w:proofErr w:type="spellStart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>ACh</w:t>
      </w:r>
      <w:proofErr w:type="spellEnd"/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from terminals</w:t>
      </w: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,</w:t>
      </w:r>
    </w:p>
    <w:p w:rsidR="005049A4" w:rsidRPr="0080034B" w:rsidRDefault="005049A4" w:rsidP="005049A4">
      <w:pPr>
        <w:pStyle w:val="NoSpacing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            </w:t>
      </w:r>
    </w:p>
    <w:p w:rsidR="005049A4" w:rsidRPr="008902C8" w:rsidRDefault="005049A4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</w:pPr>
      <w:r w:rsidRPr="008902C8"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>Design of Cholinergic Agonists: Structural Modification of Acetylcholine. Alterations on</w:t>
      </w:r>
      <w:r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 xml:space="preserve"> </w:t>
      </w:r>
      <w:r w:rsidRPr="008902C8"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 xml:space="preserve">the molecule may be divided into </w:t>
      </w:r>
      <w:r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>four</w:t>
      </w:r>
      <w:r w:rsidRPr="008902C8">
        <w:rPr>
          <w:rFonts w:asciiTheme="majorBidi" w:hAnsiTheme="majorBidi" w:cstheme="majorBidi"/>
          <w:b/>
          <w:bCs/>
          <w:color w:val="365F91" w:themeColor="accent1" w:themeShade="BF"/>
          <w:sz w:val="24"/>
          <w:szCs w:val="24"/>
        </w:rPr>
        <w:t xml:space="preserve"> categories: </w:t>
      </w:r>
    </w:p>
    <w:p w:rsidR="005049A4" w:rsidRDefault="005049A4" w:rsidP="005049A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80034B">
        <w:rPr>
          <w:rFonts w:asciiTheme="majorBidi" w:hAnsiTheme="majorBidi" w:cstheme="majorBidi"/>
          <w:b/>
          <w:bCs/>
          <w:sz w:val="24"/>
          <w:szCs w:val="24"/>
        </w:rPr>
        <w:t>The onium group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5049A4" w:rsidRDefault="005049A4" w:rsidP="005049A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The ester function, </w:t>
      </w:r>
    </w:p>
    <w:p w:rsidR="005049A4" w:rsidRDefault="005049A4" w:rsidP="005049A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80034B">
        <w:rPr>
          <w:rFonts w:asciiTheme="majorBidi" w:hAnsiTheme="majorBidi" w:cstheme="majorBidi"/>
          <w:b/>
          <w:bCs/>
          <w:sz w:val="24"/>
          <w:szCs w:val="24"/>
        </w:rPr>
        <w:t>he choline moiety.</w:t>
      </w:r>
    </w:p>
    <w:p w:rsidR="007C19A9" w:rsidRPr="00FA04CD" w:rsidRDefault="005049A4" w:rsidP="00FA04C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lkyl group (ethylene bridge).</w:t>
      </w:r>
    </w:p>
    <w:p w:rsidR="007C19A9" w:rsidRPr="007C19A9" w:rsidRDefault="004B185C" w:rsidP="007C19A9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6612" w:dyaOrig="3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25pt;height:132pt" o:ole="">
            <v:imagedata r:id="rId8" o:title=""/>
          </v:shape>
          <o:OLEObject Type="Embed" ProgID="ChemDraw.Document.6.0" ShapeID="_x0000_i1025" DrawAspect="Content" ObjectID="_1757935093" r:id="rId9"/>
        </w:object>
      </w:r>
    </w:p>
    <w:p w:rsidR="005049A4" w:rsidRPr="008902C8" w:rsidRDefault="005049A4" w:rsidP="005049A4">
      <w:pPr>
        <w:pStyle w:val="ListParagraph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Pr="00776F71" w:rsidRDefault="005049A4" w:rsidP="005049A4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Ammonium Group(-N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  <w:vertAlign w:val="superscript"/>
        </w:rPr>
        <w:t>+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(CH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  <w:vertAlign w:val="subscript"/>
        </w:rPr>
        <w:t>3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)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  <w:vertAlign w:val="subscript"/>
        </w:rPr>
        <w:t>3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  <w:r w:rsidRPr="001528A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76F71">
        <w:rPr>
          <w:rFonts w:asciiTheme="majorBidi" w:hAnsiTheme="majorBidi" w:cstheme="majorBidi"/>
          <w:sz w:val="24"/>
          <w:szCs w:val="24"/>
        </w:rPr>
        <w:t>The onium group is essential for intrinsic activity and</w:t>
      </w:r>
    </w:p>
    <w:p w:rsidR="005049A4" w:rsidRDefault="005049A4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76F71">
        <w:rPr>
          <w:rFonts w:asciiTheme="majorBidi" w:hAnsiTheme="majorBidi" w:cstheme="majorBidi"/>
          <w:sz w:val="24"/>
          <w:szCs w:val="24"/>
        </w:rPr>
        <w:t xml:space="preserve">contributes to the affinity of the molecule for the receptors, because </w:t>
      </w:r>
      <w:proofErr w:type="spellStart"/>
      <w:r w:rsidRPr="00776F71">
        <w:rPr>
          <w:rFonts w:asciiTheme="majorBidi" w:hAnsiTheme="majorBidi" w:cstheme="majorBidi"/>
          <w:sz w:val="24"/>
          <w:szCs w:val="24"/>
        </w:rPr>
        <w:t>its</w:t>
      </w:r>
      <w:proofErr w:type="spellEnd"/>
      <w:r w:rsidRPr="00776F71">
        <w:rPr>
          <w:rFonts w:asciiTheme="majorBidi" w:hAnsiTheme="majorBidi" w:cstheme="majorBidi"/>
          <w:sz w:val="24"/>
          <w:szCs w:val="24"/>
        </w:rPr>
        <w:t xml:space="preserve"> important to the binding of the compound to the negatively charged aspartic acid residue in the muscarinic receptor. </w:t>
      </w:r>
    </w:p>
    <w:p w:rsidR="007C19A9" w:rsidRPr="00776F71" w:rsidRDefault="007C19A9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46990</wp:posOffset>
            </wp:positionV>
            <wp:extent cx="3267075" cy="1790700"/>
            <wp:effectExtent l="19050" t="0" r="9525" b="0"/>
            <wp:wrapSquare wrapText="bothSides"/>
            <wp:docPr id="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902" w:rsidRDefault="00F6590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DA6722" w:rsidRDefault="00DA6722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Default="005049A4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textWrapping" w:clear="all"/>
      </w:r>
      <w:r w:rsidR="00DA6722">
        <w:rPr>
          <w:rFonts w:asciiTheme="majorBidi" w:hAnsiTheme="majorBidi" w:cstheme="majorBidi"/>
          <w:b/>
          <w:bCs/>
          <w:color w:val="0070C0"/>
          <w:sz w:val="24"/>
          <w:szCs w:val="24"/>
        </w:rPr>
        <w:t>a- The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replacement of the ammonium moiety with either a sulfonium(-S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perscript"/>
        </w:rPr>
        <w:t>+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(CH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3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)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2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or phosphonium(-P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perscript"/>
        </w:rPr>
        <w:t>+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(CH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3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)</w:t>
      </w:r>
      <w:proofErr w:type="gramStart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3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 and</w:t>
      </w:r>
      <w:proofErr w:type="gramEnd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</w:t>
      </w:r>
      <w:proofErr w:type="spellStart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arsenonium</w:t>
      </w:r>
      <w:proofErr w:type="spellEnd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</w:t>
      </w:r>
      <w:proofErr w:type="spellStart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isoster</w:t>
      </w:r>
      <w:r w:rsidR="008C0EC4">
        <w:rPr>
          <w:rFonts w:asciiTheme="majorBidi" w:hAnsiTheme="majorBidi" w:cstheme="majorBidi"/>
          <w:b/>
          <w:bCs/>
          <w:color w:val="0070C0"/>
          <w:sz w:val="24"/>
          <w:szCs w:val="24"/>
        </w:rPr>
        <w:t>s</w:t>
      </w:r>
      <w:proofErr w:type="spellEnd"/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results in a complete loss of activity.</w:t>
      </w:r>
    </w:p>
    <w:p w:rsidR="005049A4" w:rsidRDefault="005049A4" w:rsidP="005049A4">
      <w:pPr>
        <w:pStyle w:val="ListParagraph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:rsidR="005049A4" w:rsidRPr="00DA6722" w:rsidRDefault="005049A4" w:rsidP="00DA6722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DA6722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Increasing one methyl group to a larger alkyl (e.g., ethyl) results in 25% activity. Increase two methyl groups in size -&gt; lose all activity. </w:t>
      </w:r>
    </w:p>
    <w:p w:rsidR="005049A4" w:rsidRPr="008133F4" w:rsidRDefault="005049A4" w:rsidP="005049A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Because increase the size of the onium moiety, produce diffusion of the positive charge, and interfere sterically with proper drug—receptor interaction, resulting in</w:t>
      </w:r>
      <w:r w:rsidR="008C0EC4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a decrease in </w:t>
      </w:r>
      <w:r w:rsidRPr="008133F4">
        <w:rPr>
          <w:rFonts w:asciiTheme="majorBidi" w:hAnsiTheme="majorBidi" w:cstheme="majorBidi"/>
          <w:b/>
          <w:bCs/>
          <w:color w:val="0070C0"/>
          <w:sz w:val="24"/>
          <w:szCs w:val="24"/>
        </w:rPr>
        <w:t>activity.</w:t>
      </w:r>
    </w:p>
    <w:p w:rsidR="005049A4" w:rsidRPr="008133F4" w:rsidRDefault="005049A4" w:rsidP="005049A4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:rsidR="005049A4" w:rsidRDefault="004B185C" w:rsidP="004B185C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object w:dxaOrig="9314" w:dyaOrig="4310">
          <v:shape id="_x0000_i1026" type="#_x0000_t75" style="width:309.75pt;height:143.25pt" o:ole="">
            <v:imagedata r:id="rId11" o:title=""/>
          </v:shape>
          <o:OLEObject Type="Embed" ProgID="ChemDraw.Document.6.0" ShapeID="_x0000_i1026" DrawAspect="Content" ObjectID="_1757935094" r:id="rId12"/>
        </w:object>
      </w:r>
      <w:r w:rsidR="00F942FA">
        <w:rPr>
          <w:rFonts w:asciiTheme="majorBidi" w:hAnsiTheme="majorBidi" w:cstheme="majorBidi"/>
          <w:b/>
          <w:bCs/>
          <w:sz w:val="24"/>
          <w:szCs w:val="24"/>
          <w:u w:val="single"/>
        </w:rPr>
        <w:br w:type="textWrapping" w:clear="all"/>
      </w:r>
    </w:p>
    <w:p w:rsidR="005049A4" w:rsidRPr="001528A4" w:rsidRDefault="005049A4" w:rsidP="005049A4">
      <w:pPr>
        <w:pStyle w:val="NoSpacing"/>
        <w:numPr>
          <w:ilvl w:val="0"/>
          <w:numId w:val="12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Ethylene bridge</w:t>
      </w:r>
      <w:r w:rsidRPr="001528A4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cts as a "perfect spacer", the result show that for muscarinic activity, </w:t>
      </w:r>
      <w:r w:rsidRPr="001528A4">
        <w:rPr>
          <w:rFonts w:asciiTheme="majorBidi" w:hAnsiTheme="majorBidi" w:cstheme="majorBidi"/>
          <w:b/>
          <w:bCs/>
          <w:sz w:val="24"/>
          <w:szCs w:val="24"/>
        </w:rPr>
        <w:t xml:space="preserve">Should be no more than four atoms between the ammonium and the terminal methyl group, otherwise a loss of activity. </w:t>
      </w:r>
      <w:r>
        <w:rPr>
          <w:rFonts w:asciiTheme="majorBidi" w:hAnsiTheme="majorBidi" w:cstheme="majorBidi"/>
          <w:b/>
          <w:bCs/>
          <w:sz w:val="24"/>
          <w:szCs w:val="24"/>
        </w:rPr>
        <w:t>(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i.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e.ammonium</w:t>
      </w:r>
      <w:proofErr w:type="spellEnd"/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group should be followed by a chain of five atom, this has been referred to as the five atoms rules. </w:t>
      </w:r>
    </w:p>
    <w:p w:rsidR="005049A4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Pr="00411ECE" w:rsidRDefault="005049A4" w:rsidP="005049A4">
      <w:pPr>
        <w:pStyle w:val="NoSpacing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411ECE">
        <w:rPr>
          <w:rFonts w:asciiTheme="majorBidi" w:hAnsiTheme="majorBidi" w:cstheme="majorBidi"/>
          <w:b/>
          <w:bCs/>
          <w:sz w:val="24"/>
          <w:szCs w:val="24"/>
        </w:rPr>
        <w:t xml:space="preserve">Shortening or lengthening the chain of atoms that separates the ester group from the onium moiety reduces muscarinic activity. </w:t>
      </w:r>
    </w:p>
    <w:p w:rsidR="005049A4" w:rsidRDefault="005049A4" w:rsidP="005049A4">
      <w:pPr>
        <w:pStyle w:val="NoSpacing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An  α</w:t>
      </w:r>
      <w:proofErr w:type="gramEnd"/>
      <w:r w:rsidRPr="00E470EC">
        <w:rPr>
          <w:rFonts w:asciiTheme="majorBidi" w:hAnsiTheme="majorBidi" w:cstheme="majorBidi"/>
          <w:b/>
          <w:bCs/>
          <w:sz w:val="24"/>
          <w:szCs w:val="24"/>
        </w:rPr>
        <w:t xml:space="preserve"> substitution on the choline moiet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>decreases both nicotinic and muscarinic activity, but muscarin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>activity is decreased to a greater extent.</w:t>
      </w:r>
      <w:r w:rsidRPr="0074581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5049A4" w:rsidRPr="00D470B5" w:rsidRDefault="005049A4" w:rsidP="00D470B5">
      <w:pPr>
        <w:pStyle w:val="NoSpacing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An  β</w:t>
      </w:r>
      <w:proofErr w:type="gramEnd"/>
      <w:r w:rsidRPr="00E470EC">
        <w:rPr>
          <w:rFonts w:asciiTheme="majorBidi" w:hAnsiTheme="majorBidi" w:cstheme="majorBidi"/>
          <w:b/>
          <w:bCs/>
          <w:sz w:val="24"/>
          <w:szCs w:val="24"/>
        </w:rPr>
        <w:t xml:space="preserve"> substitution on the choline moiet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 xml:space="preserve">decreases both nicotinic and muscarinic activity, but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nicotinic </w:t>
      </w:r>
      <w:r w:rsidRPr="00E470EC">
        <w:rPr>
          <w:rFonts w:asciiTheme="majorBidi" w:hAnsiTheme="majorBidi" w:cstheme="majorBidi"/>
          <w:b/>
          <w:bCs/>
          <w:sz w:val="24"/>
          <w:szCs w:val="24"/>
        </w:rPr>
        <w:t>activity is decreased to a greater extent.</w:t>
      </w:r>
    </w:p>
    <w:p w:rsidR="005049A4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Default="004B185C" w:rsidP="00D470B5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280" w:dyaOrig="2311">
          <v:shape id="_x0000_i1027" type="#_x0000_t75" style="width:355.5pt;height:88.5pt" o:ole="">
            <v:imagedata r:id="rId13" o:title=""/>
          </v:shape>
          <o:OLEObject Type="Embed" ProgID="ChemDraw.Document.6.0" ShapeID="_x0000_i1027" DrawAspect="Content" ObjectID="_1757935095" r:id="rId14"/>
        </w:object>
      </w:r>
    </w:p>
    <w:p w:rsidR="005049A4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Pr="00085E49" w:rsidRDefault="005049A4" w:rsidP="005049A4">
      <w:pPr>
        <w:pStyle w:val="NoSpacing"/>
        <w:numPr>
          <w:ilvl w:val="0"/>
          <w:numId w:val="4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085E49">
        <w:rPr>
          <w:rFonts w:asciiTheme="majorBidi" w:hAnsiTheme="majorBidi" w:cstheme="majorBidi"/>
          <w:b/>
          <w:bCs/>
          <w:sz w:val="24"/>
          <w:szCs w:val="24"/>
        </w:rPr>
        <w:t>Hydrolysis b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085E49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 is more affected by substitutions on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β than the</w:t>
      </w:r>
      <w:r w:rsidR="00D470B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α 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>carbon. The hydrolysis rate of racemic acet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β-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eth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>ylcholine</w:t>
      </w:r>
      <w:proofErr w:type="spellEnd"/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 is about 50% of that of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Ach ;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racemic acetyl </w:t>
      </w:r>
      <w:r>
        <w:rPr>
          <w:rFonts w:asciiTheme="majorBidi" w:hAnsiTheme="majorBidi" w:cstheme="majorBidi"/>
          <w:b/>
          <w:bCs/>
          <w:sz w:val="24"/>
          <w:szCs w:val="24"/>
        </w:rPr>
        <w:t>α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-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eth</w:t>
      </w:r>
      <w:r w:rsidRPr="00085E49">
        <w:rPr>
          <w:rFonts w:asciiTheme="majorBidi" w:hAnsiTheme="majorBidi" w:cstheme="majorBidi"/>
          <w:b/>
          <w:bCs/>
          <w:sz w:val="24"/>
          <w:szCs w:val="24"/>
        </w:rPr>
        <w:t>ylcholine</w:t>
      </w:r>
      <w:proofErr w:type="spellEnd"/>
      <w:r w:rsidRPr="00085E49">
        <w:rPr>
          <w:rFonts w:asciiTheme="majorBidi" w:hAnsiTheme="majorBidi" w:cstheme="majorBidi"/>
          <w:b/>
          <w:bCs/>
          <w:sz w:val="24"/>
          <w:szCs w:val="24"/>
        </w:rPr>
        <w:t xml:space="preserve"> is hydrolyzed about 90% as fast.</w:t>
      </w:r>
    </w:p>
    <w:p w:rsidR="005049A4" w:rsidRPr="003F020F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Default="005049A4" w:rsidP="005049A4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FB61EA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Ester Group</w:t>
      </w:r>
      <w:r w:rsidRPr="00FB61EA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  <w:r w:rsidRPr="00FB61EA">
        <w:rPr>
          <w:rFonts w:asciiTheme="majorBidi" w:hAnsiTheme="majorBidi" w:cstheme="majorBidi"/>
          <w:b/>
          <w:bCs/>
          <w:sz w:val="24"/>
          <w:szCs w:val="24"/>
        </w:rPr>
        <w:t xml:space="preserve"> The ester group in </w:t>
      </w:r>
      <w:proofErr w:type="spellStart"/>
      <w:r w:rsidRPr="00FB61EA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FB61EA">
        <w:rPr>
          <w:rFonts w:asciiTheme="majorBidi" w:hAnsiTheme="majorBidi" w:cstheme="majorBidi"/>
          <w:b/>
          <w:bCs/>
          <w:sz w:val="24"/>
          <w:szCs w:val="24"/>
        </w:rPr>
        <w:t xml:space="preserve"> contributes to the binding of the compound to the muscarinic receptor because of hydrogen bond formation with threonine and asparagine residues at the receptor site. </w:t>
      </w:r>
    </w:p>
    <w:p w:rsidR="007A7E66" w:rsidRPr="00FB61EA" w:rsidRDefault="007A7E66" w:rsidP="007A7E66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7A7E66" w:rsidRPr="007A7E66" w:rsidRDefault="007A7E66" w:rsidP="00D97233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A7E66">
        <w:rPr>
          <w:rFonts w:asciiTheme="majorBidi" w:hAnsiTheme="majorBidi" w:cstheme="majorBidi"/>
          <w:sz w:val="24"/>
          <w:szCs w:val="24"/>
        </w:rPr>
        <w:t>A comparison of the cholinergic activit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A7E66">
        <w:rPr>
          <w:rFonts w:asciiTheme="majorBidi" w:hAnsiTheme="majorBidi" w:cstheme="majorBidi"/>
          <w:sz w:val="24"/>
          <w:szCs w:val="24"/>
        </w:rPr>
        <w:t xml:space="preserve">of a series of </w:t>
      </w:r>
      <w:proofErr w:type="spellStart"/>
      <w:r w:rsidRPr="007A7E66">
        <w:rPr>
          <w:rFonts w:asciiTheme="majorBidi" w:hAnsiTheme="majorBidi" w:cstheme="majorBidi"/>
          <w:sz w:val="24"/>
          <w:szCs w:val="24"/>
        </w:rPr>
        <w:t>alkyltri</w:t>
      </w:r>
      <w:r w:rsidR="00D97233">
        <w:rPr>
          <w:rFonts w:asciiTheme="majorBidi" w:hAnsiTheme="majorBidi" w:cstheme="majorBidi"/>
          <w:sz w:val="24"/>
          <w:szCs w:val="24"/>
        </w:rPr>
        <w:t>m</w:t>
      </w:r>
      <w:r w:rsidRPr="007A7E66">
        <w:rPr>
          <w:rFonts w:asciiTheme="majorBidi" w:hAnsiTheme="majorBidi" w:cstheme="majorBidi"/>
          <w:sz w:val="24"/>
          <w:szCs w:val="24"/>
        </w:rPr>
        <w:t>ethylammonium</w:t>
      </w:r>
      <w:proofErr w:type="spellEnd"/>
      <w:r w:rsidRPr="007A7E66">
        <w:rPr>
          <w:rFonts w:asciiTheme="majorBidi" w:hAnsiTheme="majorBidi" w:cstheme="majorBidi"/>
          <w:sz w:val="24"/>
          <w:szCs w:val="24"/>
        </w:rPr>
        <w:t xml:space="preserve"> compounds </w:t>
      </w:r>
      <w:r>
        <w:rPr>
          <w:rFonts w:asciiTheme="majorBidi" w:hAnsiTheme="majorBidi" w:cstheme="majorBidi"/>
          <w:sz w:val="24"/>
          <w:szCs w:val="24"/>
        </w:rPr>
        <w:t>{</w:t>
      </w:r>
    </w:p>
    <w:p w:rsidR="007A7E66" w:rsidRPr="007A7E66" w:rsidRDefault="007A7E66" w:rsidP="004B185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A7E66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>-N</w:t>
      </w:r>
      <w:r w:rsidRPr="007A7E66">
        <w:rPr>
          <w:rFonts w:asciiTheme="majorBidi" w:hAnsiTheme="majorBidi" w:cstheme="majorBidi"/>
          <w:sz w:val="24"/>
          <w:szCs w:val="24"/>
          <w:vertAlign w:val="superscript"/>
        </w:rPr>
        <w:t>+</w:t>
      </w:r>
      <w:r>
        <w:rPr>
          <w:rFonts w:asciiTheme="majorBidi" w:hAnsiTheme="majorBidi" w:cstheme="majorBidi"/>
          <w:sz w:val="24"/>
          <w:szCs w:val="24"/>
        </w:rPr>
        <w:t>(CH</w:t>
      </w:r>
      <w:r w:rsidRPr="007A7E66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), R</w:t>
      </w:r>
      <w:r w:rsidRPr="007A7E66">
        <w:rPr>
          <w:rFonts w:asciiTheme="majorBidi" w:hAnsiTheme="majorBidi" w:cstheme="majorBidi"/>
          <w:sz w:val="24"/>
          <w:szCs w:val="24"/>
        </w:rPr>
        <w:t xml:space="preserve"> = C</w:t>
      </w:r>
      <w:r w:rsidRPr="007A7E66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7A7E66">
        <w:rPr>
          <w:rFonts w:asciiTheme="majorBidi" w:hAnsiTheme="majorBidi" w:cstheme="majorBidi"/>
          <w:sz w:val="24"/>
          <w:szCs w:val="24"/>
        </w:rPr>
        <w:t>—C</w:t>
      </w:r>
      <w:r w:rsidRPr="007A7E66">
        <w:rPr>
          <w:rFonts w:asciiTheme="majorBidi" w:hAnsiTheme="majorBidi" w:cstheme="majorBidi"/>
          <w:sz w:val="24"/>
          <w:szCs w:val="24"/>
          <w:vertAlign w:val="subscript"/>
        </w:rPr>
        <w:t>9</w:t>
      </w:r>
      <w:r>
        <w:rPr>
          <w:rFonts w:asciiTheme="majorBidi" w:hAnsiTheme="majorBidi" w:cstheme="majorBidi"/>
          <w:sz w:val="24"/>
          <w:szCs w:val="24"/>
        </w:rPr>
        <w:t>}</w:t>
      </w:r>
      <w:r w:rsidRPr="007A7E66">
        <w:rPr>
          <w:rFonts w:asciiTheme="majorBidi" w:hAnsiTheme="majorBidi" w:cstheme="majorBidi"/>
          <w:sz w:val="24"/>
          <w:szCs w:val="24"/>
        </w:rPr>
        <w:t xml:space="preserve"> shows n-</w:t>
      </w:r>
      <w:proofErr w:type="spellStart"/>
      <w:r w:rsidRPr="007A7E66">
        <w:rPr>
          <w:rFonts w:asciiTheme="majorBidi" w:hAnsiTheme="majorBidi" w:cstheme="majorBidi"/>
          <w:sz w:val="24"/>
          <w:szCs w:val="24"/>
        </w:rPr>
        <w:t>amyltrimnelhylammon</w:t>
      </w:r>
      <w:r>
        <w:rPr>
          <w:rFonts w:asciiTheme="majorBidi" w:hAnsiTheme="majorBidi" w:cstheme="majorBidi"/>
          <w:sz w:val="24"/>
          <w:szCs w:val="24"/>
        </w:rPr>
        <w:t>ium</w:t>
      </w:r>
      <w:proofErr w:type="spellEnd"/>
      <w:r>
        <w:rPr>
          <w:rFonts w:asciiTheme="majorBidi" w:hAnsiTheme="majorBidi" w:cstheme="majorBidi"/>
          <w:sz w:val="24"/>
          <w:szCs w:val="24"/>
        </w:rPr>
        <w:t>,</w:t>
      </w:r>
      <w:r w:rsidRPr="007A7E66">
        <w:rPr>
          <w:rFonts w:asciiTheme="majorBidi" w:hAnsiTheme="majorBidi" w:cstheme="majorBidi"/>
          <w:sz w:val="24"/>
          <w:szCs w:val="24"/>
        </w:rPr>
        <w:t xml:space="preserve"> which may be considered to have a size and mas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A7E66">
        <w:rPr>
          <w:rFonts w:asciiTheme="majorBidi" w:hAnsiTheme="majorBidi" w:cstheme="majorBidi"/>
          <w:sz w:val="24"/>
          <w:szCs w:val="24"/>
        </w:rPr>
        <w:t xml:space="preserve">similar to those of </w:t>
      </w:r>
      <w:proofErr w:type="spellStart"/>
      <w:r w:rsidRPr="007A7E66">
        <w:rPr>
          <w:rFonts w:asciiTheme="majorBidi" w:hAnsiTheme="majorBidi" w:cstheme="majorBidi"/>
          <w:sz w:val="24"/>
          <w:szCs w:val="24"/>
        </w:rPr>
        <w:t>ACh</w:t>
      </w:r>
      <w:proofErr w:type="spellEnd"/>
      <w:r w:rsidRPr="007A7E66">
        <w:rPr>
          <w:rFonts w:asciiTheme="majorBidi" w:hAnsiTheme="majorBidi" w:cstheme="majorBidi"/>
          <w:sz w:val="24"/>
          <w:szCs w:val="24"/>
        </w:rPr>
        <w:t xml:space="preserve"> and to be one magnitude weaker a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A7E66">
        <w:rPr>
          <w:rFonts w:asciiTheme="majorBidi" w:hAnsiTheme="majorBidi" w:cstheme="majorBidi"/>
          <w:sz w:val="24"/>
          <w:szCs w:val="24"/>
        </w:rPr>
        <w:t>a muscarinic agonist. The presence of the acetyl group i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A7E66">
        <w:rPr>
          <w:rFonts w:asciiTheme="majorBidi" w:hAnsiTheme="majorBidi" w:cstheme="majorBidi"/>
          <w:sz w:val="24"/>
          <w:szCs w:val="24"/>
        </w:rPr>
        <w:t>ACh</w:t>
      </w:r>
      <w:proofErr w:type="spellEnd"/>
      <w:r w:rsidRPr="007A7E66">
        <w:rPr>
          <w:rFonts w:asciiTheme="majorBidi" w:hAnsiTheme="majorBidi" w:cstheme="majorBidi"/>
          <w:sz w:val="24"/>
          <w:szCs w:val="24"/>
        </w:rPr>
        <w:t xml:space="preserve"> is not as critical as the size of the molecule. Studying</w:t>
      </w:r>
      <w:r w:rsidR="004B185C">
        <w:rPr>
          <w:rFonts w:asciiTheme="majorBidi" w:hAnsiTheme="majorBidi" w:cstheme="majorBidi"/>
          <w:sz w:val="24"/>
          <w:szCs w:val="24"/>
        </w:rPr>
        <w:t xml:space="preserve"> </w:t>
      </w:r>
      <w:r w:rsidRPr="007A7E66">
        <w:rPr>
          <w:rFonts w:asciiTheme="majorBidi" w:hAnsiTheme="majorBidi" w:cstheme="majorBidi"/>
          <w:sz w:val="24"/>
          <w:szCs w:val="24"/>
        </w:rPr>
        <w:t>a series of n-alkyltr</w:t>
      </w:r>
      <w:r>
        <w:rPr>
          <w:rFonts w:asciiTheme="majorBidi" w:hAnsiTheme="majorBidi" w:cstheme="majorBidi"/>
          <w:sz w:val="24"/>
          <w:szCs w:val="24"/>
        </w:rPr>
        <w:t>imeihylammonium salts revealed</w:t>
      </w:r>
      <w:r w:rsidRPr="007A7E66">
        <w:rPr>
          <w:rFonts w:asciiTheme="majorBidi" w:hAnsiTheme="majorBidi" w:cstheme="majorBidi"/>
          <w:sz w:val="24"/>
          <w:szCs w:val="24"/>
        </w:rPr>
        <w:t xml:space="preserve"> that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787490">
        <w:rPr>
          <w:rFonts w:asciiTheme="majorBidi" w:hAnsiTheme="majorBidi" w:cstheme="majorBidi"/>
          <w:sz w:val="24"/>
          <w:szCs w:val="24"/>
        </w:rPr>
        <w:t>for maximal musc</w:t>
      </w:r>
      <w:r w:rsidRPr="007A7E66">
        <w:rPr>
          <w:rFonts w:asciiTheme="majorBidi" w:hAnsiTheme="majorBidi" w:cstheme="majorBidi"/>
          <w:sz w:val="24"/>
          <w:szCs w:val="24"/>
        </w:rPr>
        <w:t xml:space="preserve">arinic activity, the </w:t>
      </w:r>
      <w:r w:rsidR="00E56879" w:rsidRPr="007A7E66">
        <w:rPr>
          <w:rFonts w:asciiTheme="majorBidi" w:hAnsiTheme="majorBidi" w:cstheme="majorBidi"/>
          <w:sz w:val="24"/>
          <w:szCs w:val="24"/>
        </w:rPr>
        <w:t>quaternary</w:t>
      </w:r>
      <w:r w:rsidRPr="007A7E66">
        <w:rPr>
          <w:rFonts w:asciiTheme="majorBidi" w:hAnsiTheme="majorBidi" w:cstheme="majorBidi"/>
          <w:sz w:val="24"/>
          <w:szCs w:val="24"/>
        </w:rPr>
        <w:t xml:space="preserve"> ammonium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A7E66">
        <w:rPr>
          <w:rFonts w:asciiTheme="majorBidi" w:hAnsiTheme="majorBidi" w:cstheme="majorBidi"/>
          <w:sz w:val="24"/>
          <w:szCs w:val="24"/>
        </w:rPr>
        <w:t>group should be followed by a chain of five atoms; this ha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A7E66">
        <w:rPr>
          <w:rFonts w:asciiTheme="majorBidi" w:hAnsiTheme="majorBidi" w:cstheme="majorBidi"/>
          <w:sz w:val="24"/>
          <w:szCs w:val="24"/>
        </w:rPr>
        <w:t>been referred to as the five-atom rule.</w:t>
      </w:r>
    </w:p>
    <w:p w:rsidR="00DA6722" w:rsidRDefault="00DA6722" w:rsidP="005049A4">
      <w:pPr>
        <w:pStyle w:val="NoSpacing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Pr="00745812" w:rsidRDefault="005049A4" w:rsidP="00D470B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317C18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  </w:t>
      </w:r>
      <w:proofErr w:type="spellStart"/>
      <w:r w:rsidRPr="002170FB"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  <w:t>Oxotremorine</w:t>
      </w:r>
      <w:proofErr w:type="spellEnd"/>
    </w:p>
    <w:p w:rsidR="005049A4" w:rsidRPr="002170FB" w:rsidRDefault="005049A4" w:rsidP="005049A4">
      <w:pPr>
        <w:pStyle w:val="NoSpacing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5049A4" w:rsidRDefault="005049A4" w:rsidP="007F05F3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Oxotremori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170FB">
        <w:rPr>
          <w:rFonts w:asciiTheme="majorBidi" w:hAnsiTheme="majorBidi" w:cstheme="majorBidi"/>
          <w:b/>
          <w:bCs/>
          <w:sz w:val="24"/>
          <w:szCs w:val="24"/>
        </w:rPr>
        <w:t xml:space="preserve">is a specific muscarinic agonist equipotent to Ach. </w:t>
      </w:r>
      <w:proofErr w:type="spellStart"/>
      <w:r w:rsidRPr="002170FB">
        <w:rPr>
          <w:rFonts w:asciiTheme="majorBidi" w:hAnsiTheme="majorBidi" w:cstheme="majorBidi"/>
          <w:b/>
          <w:bCs/>
          <w:sz w:val="24"/>
          <w:szCs w:val="24"/>
        </w:rPr>
        <w:t>Oxotremorine</w:t>
      </w:r>
      <w:proofErr w:type="spellEnd"/>
      <w:r w:rsidRPr="002170FB">
        <w:rPr>
          <w:rFonts w:asciiTheme="majorBidi" w:hAnsiTheme="majorBidi" w:cstheme="majorBidi"/>
          <w:b/>
          <w:bCs/>
          <w:sz w:val="24"/>
          <w:szCs w:val="24"/>
        </w:rPr>
        <w:t xml:space="preserve"> is relatively selective as M</w:t>
      </w:r>
      <w:r w:rsidRPr="002170FB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</w:t>
      </w:r>
      <w:r w:rsidRPr="002170FB">
        <w:rPr>
          <w:rFonts w:asciiTheme="majorBidi" w:hAnsiTheme="majorBidi" w:cstheme="majorBidi"/>
          <w:b/>
          <w:bCs/>
          <w:sz w:val="24"/>
          <w:szCs w:val="24"/>
        </w:rPr>
        <w:t>-agonist probably due to a favorable distribu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tion to the brain. 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O</w:t>
      </w:r>
      <w:r w:rsidRPr="002170FB">
        <w:rPr>
          <w:rFonts w:asciiTheme="majorBidi" w:hAnsiTheme="majorBidi" w:cstheme="majorBidi"/>
          <w:b/>
          <w:bCs/>
          <w:sz w:val="24"/>
          <w:szCs w:val="24"/>
        </w:rPr>
        <w:t>xotremorine</w:t>
      </w:r>
      <w:proofErr w:type="spellEnd"/>
      <w:r w:rsidRPr="002170FB">
        <w:rPr>
          <w:rFonts w:asciiTheme="majorBidi" w:hAnsiTheme="majorBidi" w:cstheme="majorBidi"/>
          <w:b/>
          <w:bCs/>
          <w:sz w:val="24"/>
          <w:szCs w:val="24"/>
        </w:rPr>
        <w:t xml:space="preserve"> an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ts analogues are </w:t>
      </w:r>
      <w:r w:rsidRPr="002170FB">
        <w:rPr>
          <w:rFonts w:asciiTheme="majorBidi" w:hAnsiTheme="majorBidi" w:cstheme="majorBidi"/>
          <w:b/>
          <w:bCs/>
          <w:sz w:val="24"/>
          <w:szCs w:val="24"/>
        </w:rPr>
        <w:t>potentia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ly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used  in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the treatment of Alzheimer disease</w:t>
      </w:r>
      <w:r w:rsidR="007F05F3">
        <w:rPr>
          <w:rFonts w:asciiTheme="majorBidi" w:hAnsiTheme="majorBidi" w:cstheme="majorBidi"/>
          <w:b/>
          <w:bCs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170F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7F05F3" w:rsidRPr="002170FB" w:rsidRDefault="007F05F3" w:rsidP="007F05F3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Default="005049A4" w:rsidP="00EE38EB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oxotremonne's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A7E11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trans </w:t>
      </w:r>
      <w:r w:rsidRPr="00BA7E11">
        <w:rPr>
          <w:rFonts w:asciiTheme="majorBidi" w:hAnsiTheme="majorBidi" w:cstheme="majorBidi"/>
          <w:b/>
          <w:bCs/>
          <w:sz w:val="24"/>
          <w:szCs w:val="24"/>
        </w:rPr>
        <w:t>conformation shows that distance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A7E11">
        <w:rPr>
          <w:rFonts w:asciiTheme="majorBidi" w:hAnsiTheme="majorBidi" w:cstheme="majorBidi"/>
          <w:b/>
          <w:bCs/>
          <w:sz w:val="24"/>
          <w:szCs w:val="24"/>
        </w:rPr>
        <w:t>between possible active centers correspond with (</w:t>
      </w:r>
      <w:proofErr w:type="gramStart"/>
      <w:r w:rsidRPr="00BA7E11">
        <w:rPr>
          <w:rFonts w:asciiTheme="majorBidi" w:hAnsiTheme="majorBidi" w:cstheme="majorBidi"/>
          <w:b/>
          <w:bCs/>
          <w:sz w:val="24"/>
          <w:szCs w:val="24"/>
        </w:rPr>
        <w:t>+ )</w:t>
      </w:r>
      <w:proofErr w:type="gramEnd"/>
      <w:r w:rsidRPr="00BA7E11">
        <w:rPr>
          <w:rFonts w:asciiTheme="majorBidi" w:hAnsiTheme="majorBidi" w:cstheme="majorBidi"/>
          <w:b/>
          <w:bCs/>
          <w:sz w:val="24"/>
          <w:szCs w:val="24"/>
        </w:rPr>
        <w:t>-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muscarine  as shown below.</w:t>
      </w:r>
    </w:p>
    <w:p w:rsidR="005049A4" w:rsidRPr="00ED4614" w:rsidRDefault="005049A4" w:rsidP="005049A4">
      <w:pPr>
        <w:tabs>
          <w:tab w:val="left" w:pos="1335"/>
        </w:tabs>
      </w:pPr>
      <w:r w:rsidRPr="00BA7E11">
        <w:t xml:space="preserve"> </w:t>
      </w:r>
    </w:p>
    <w:p w:rsidR="005049A4" w:rsidRPr="00EE38EB" w:rsidRDefault="004B185C" w:rsidP="00EE38EB">
      <w:pPr>
        <w:jc w:val="center"/>
      </w:pPr>
      <w:r>
        <w:object w:dxaOrig="8928" w:dyaOrig="3408">
          <v:shape id="_x0000_i1028" type="#_x0000_t75" style="width:312pt;height:119.25pt" o:ole="">
            <v:imagedata r:id="rId15" o:title=""/>
          </v:shape>
          <o:OLEObject Type="Embed" ProgID="ChemDraw.Document.6.0" ShapeID="_x0000_i1028" DrawAspect="Content" ObjectID="_1757935096" r:id="rId16"/>
        </w:object>
      </w:r>
    </w:p>
    <w:p w:rsidR="005049A4" w:rsidRPr="004B185C" w:rsidRDefault="005049A4" w:rsidP="004B185C">
      <w:pPr>
        <w:pStyle w:val="NoSpacing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9C4BDD">
        <w:rPr>
          <w:rFonts w:asciiTheme="majorBidi" w:hAnsiTheme="majorBidi" w:cstheme="majorBidi"/>
          <w:b/>
          <w:bCs/>
          <w:color w:val="FF0000"/>
          <w:sz w:val="28"/>
          <w:szCs w:val="28"/>
        </w:rPr>
        <w:t>Arecoline</w:t>
      </w:r>
    </w:p>
    <w:p w:rsidR="005049A4" w:rsidRDefault="004B185C" w:rsidP="00EE38EB">
      <w:pPr>
        <w:jc w:val="center"/>
      </w:pPr>
      <w:r>
        <w:object w:dxaOrig="2790" w:dyaOrig="3081">
          <v:shape id="_x0000_i1029" type="#_x0000_t75" style="width:81.75pt;height:90pt" o:ole="">
            <v:imagedata r:id="rId17" o:title=""/>
          </v:shape>
          <o:OLEObject Type="Embed" ProgID="ChemDraw.Document.6.0" ShapeID="_x0000_i1029" DrawAspect="Content" ObjectID="_1757935097" r:id="rId18"/>
        </w:object>
      </w:r>
    </w:p>
    <w:p w:rsidR="005049A4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9C4BDD">
        <w:rPr>
          <w:rFonts w:asciiTheme="majorBidi" w:hAnsiTheme="majorBidi" w:cstheme="majorBidi"/>
          <w:b/>
          <w:bCs/>
          <w:sz w:val="24"/>
          <w:szCs w:val="24"/>
        </w:rPr>
        <w:t>Arecoline act mainly at muscarinic receptors, but has some activity at nicotinic receptors. Arecoline is relatively selective as M</w:t>
      </w:r>
      <w:r w:rsidRPr="009C4BDD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</w:t>
      </w:r>
      <w:r w:rsidRPr="009C4BDD">
        <w:rPr>
          <w:rFonts w:asciiTheme="majorBidi" w:hAnsiTheme="majorBidi" w:cstheme="majorBidi"/>
          <w:b/>
          <w:bCs/>
          <w:sz w:val="24"/>
          <w:szCs w:val="24"/>
        </w:rPr>
        <w:t xml:space="preserve">-agonist. </w:t>
      </w:r>
    </w:p>
    <w:p w:rsidR="005049A4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Default="005049A4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695FEC" w:rsidRDefault="00695FEC" w:rsidP="00695FEC">
      <w:pPr>
        <w:pStyle w:val="NoSpacing"/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u w:val="single"/>
        </w:rPr>
      </w:pPr>
      <w:r w:rsidRPr="00695FEC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u w:val="single"/>
        </w:rPr>
        <w:t>Cholinergic receptor antagonists</w:t>
      </w:r>
    </w:p>
    <w:p w:rsidR="00695FEC" w:rsidRPr="00695FEC" w:rsidRDefault="00695FEC" w:rsidP="00695FEC">
      <w:pPr>
        <w:pStyle w:val="NoSpacing"/>
        <w:rPr>
          <w:rFonts w:asciiTheme="majorBidi" w:hAnsiTheme="majorBidi" w:cstheme="majorBidi"/>
          <w:b/>
          <w:bCs/>
          <w:i/>
          <w:iCs/>
          <w:color w:val="FF0000"/>
          <w:sz w:val="24"/>
          <w:szCs w:val="24"/>
          <w:u w:val="single"/>
        </w:rPr>
      </w:pPr>
    </w:p>
    <w:p w:rsidR="00695FEC" w:rsidRPr="00695FEC" w:rsidRDefault="00695FEC" w:rsidP="00695FE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95FEC">
        <w:rPr>
          <w:rFonts w:asciiTheme="majorBidi" w:hAnsiTheme="majorBidi" w:cstheme="majorBidi"/>
          <w:sz w:val="24"/>
          <w:szCs w:val="24"/>
        </w:rPr>
        <w:t>Antagonists with high affinit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>for one receptor and a low affinity for the other four receptor</w:t>
      </w:r>
    </w:p>
    <w:p w:rsidR="00FD4F3D" w:rsidRDefault="00695FEC" w:rsidP="00FD4F3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95FEC">
        <w:rPr>
          <w:rFonts w:asciiTheme="majorBidi" w:hAnsiTheme="majorBidi" w:cstheme="majorBidi"/>
          <w:sz w:val="24"/>
          <w:szCs w:val="24"/>
        </w:rPr>
        <w:t>types are very few, however, and many antagonists bind to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 xml:space="preserve">several subtypes with equal affinity. </w:t>
      </w:r>
    </w:p>
    <w:p w:rsidR="00FD4F3D" w:rsidRDefault="00FD4F3D" w:rsidP="00FD4F3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695FEC" w:rsidRPr="00695FEC" w:rsidRDefault="00695FEC" w:rsidP="00FD4F3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95FEC">
        <w:rPr>
          <w:rFonts w:asciiTheme="majorBidi" w:hAnsiTheme="majorBidi" w:cstheme="majorBidi"/>
          <w:sz w:val="24"/>
          <w:szCs w:val="24"/>
        </w:rPr>
        <w:t>M</w:t>
      </w:r>
      <w:r w:rsidR="00FD4F3D" w:rsidRPr="00FD4F3D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FD4F3D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>receptors have bee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>identified as those with high affinity for pirenzepine and low</w:t>
      </w:r>
    </w:p>
    <w:p w:rsidR="00695FEC" w:rsidRPr="00695FEC" w:rsidRDefault="00695FEC" w:rsidP="00060C0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95FEC">
        <w:rPr>
          <w:rFonts w:asciiTheme="majorBidi" w:hAnsiTheme="majorBidi" w:cstheme="majorBidi"/>
          <w:sz w:val="24"/>
          <w:szCs w:val="24"/>
        </w:rPr>
        <w:t>affinity for a compound such as AF-DX 116. Pirenzepin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>can distinguish between M1 and M2. or M5 hut has</w:t>
      </w:r>
      <w:r>
        <w:rPr>
          <w:rFonts w:asciiTheme="majorBidi" w:hAnsiTheme="majorBidi" w:cstheme="majorBidi"/>
          <w:sz w:val="24"/>
          <w:szCs w:val="24"/>
        </w:rPr>
        <w:t xml:space="preserve"> s</w:t>
      </w:r>
      <w:r w:rsidRPr="00695FEC">
        <w:rPr>
          <w:rFonts w:asciiTheme="majorBidi" w:hAnsiTheme="majorBidi" w:cstheme="majorBidi"/>
          <w:sz w:val="24"/>
          <w:szCs w:val="24"/>
        </w:rPr>
        <w:t>ignificant affinity</w:t>
      </w:r>
      <w:r>
        <w:rPr>
          <w:rFonts w:asciiTheme="majorBidi" w:hAnsiTheme="majorBidi" w:cstheme="majorBidi"/>
          <w:sz w:val="24"/>
          <w:szCs w:val="24"/>
        </w:rPr>
        <w:t xml:space="preserve"> for</w:t>
      </w:r>
      <w:r w:rsidRPr="00695FEC">
        <w:rPr>
          <w:rFonts w:asciiTheme="majorBidi" w:hAnsiTheme="majorBidi" w:cstheme="majorBidi"/>
          <w:sz w:val="24"/>
          <w:szCs w:val="24"/>
        </w:rPr>
        <w:t xml:space="preserve"> M</w:t>
      </w:r>
      <w:r w:rsidR="00060C05">
        <w:rPr>
          <w:rFonts w:asciiTheme="majorBidi" w:hAnsiTheme="majorBidi" w:cstheme="majorBidi"/>
          <w:sz w:val="24"/>
          <w:szCs w:val="24"/>
        </w:rPr>
        <w:t>4</w:t>
      </w:r>
      <w:r w:rsidRPr="00695FEC">
        <w:rPr>
          <w:rFonts w:asciiTheme="majorBidi" w:hAnsiTheme="majorBidi" w:cstheme="majorBidi"/>
          <w:sz w:val="24"/>
          <w:szCs w:val="24"/>
        </w:rPr>
        <w:t xml:space="preserve"> receptors. Himbacine can distinguish</w:t>
      </w:r>
      <w:r>
        <w:rPr>
          <w:rFonts w:asciiTheme="majorBidi" w:hAnsiTheme="majorBidi" w:cstheme="majorBidi"/>
          <w:sz w:val="24"/>
          <w:szCs w:val="24"/>
        </w:rPr>
        <w:t xml:space="preserve"> between M1</w:t>
      </w:r>
      <w:r w:rsidRPr="00695FEC">
        <w:rPr>
          <w:rFonts w:asciiTheme="majorBidi" w:hAnsiTheme="majorBidi" w:cstheme="majorBidi"/>
          <w:sz w:val="24"/>
          <w:szCs w:val="24"/>
        </w:rPr>
        <w:t xml:space="preserve"> and M4 receptors. </w:t>
      </w:r>
      <w:proofErr w:type="spellStart"/>
      <w:r>
        <w:rPr>
          <w:rFonts w:asciiTheme="majorBidi" w:hAnsiTheme="majorBidi" w:cstheme="majorBidi"/>
          <w:sz w:val="24"/>
          <w:szCs w:val="24"/>
        </w:rPr>
        <w:t>Methoctramine.apoly</w:t>
      </w:r>
      <w:r w:rsidRPr="00695FEC">
        <w:rPr>
          <w:rFonts w:asciiTheme="majorBidi" w:hAnsiTheme="majorBidi" w:cstheme="majorBidi"/>
          <w:sz w:val="24"/>
          <w:szCs w:val="24"/>
        </w:rPr>
        <w:t>methylenetetramine</w:t>
      </w:r>
      <w:proofErr w:type="spellEnd"/>
      <w:r w:rsidRPr="00695FEC">
        <w:rPr>
          <w:rFonts w:asciiTheme="majorBidi" w:hAnsiTheme="majorBidi" w:cstheme="majorBidi"/>
          <w:sz w:val="24"/>
          <w:szCs w:val="24"/>
        </w:rPr>
        <w:t>. not only discriminates between</w:t>
      </w:r>
    </w:p>
    <w:p w:rsidR="00695FEC" w:rsidRDefault="00695FEC" w:rsidP="00E832D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M1</w:t>
      </w:r>
      <w:r w:rsidRPr="00695FEC">
        <w:rPr>
          <w:rFonts w:asciiTheme="majorBidi" w:hAnsiTheme="majorBidi" w:cstheme="majorBidi"/>
          <w:sz w:val="24"/>
          <w:szCs w:val="24"/>
        </w:rPr>
        <w:t xml:space="preserve"> and M2 receptors but also has good selectivity for</w:t>
      </w:r>
      <w:r>
        <w:rPr>
          <w:rFonts w:asciiTheme="majorBidi" w:hAnsiTheme="majorBidi" w:cstheme="majorBidi"/>
          <w:sz w:val="24"/>
          <w:szCs w:val="24"/>
        </w:rPr>
        <w:t xml:space="preserve"> M2 </w:t>
      </w:r>
      <w:r w:rsidRPr="00695FEC">
        <w:rPr>
          <w:rFonts w:asciiTheme="majorBidi" w:hAnsiTheme="majorBidi" w:cstheme="majorBidi"/>
          <w:sz w:val="24"/>
          <w:szCs w:val="24"/>
        </w:rPr>
        <w:t>muscarinic receptors. M2</w:t>
      </w:r>
      <w:r>
        <w:rPr>
          <w:rFonts w:asciiTheme="majorBidi" w:hAnsiTheme="majorBidi" w:cstheme="majorBidi"/>
          <w:sz w:val="24"/>
          <w:szCs w:val="24"/>
        </w:rPr>
        <w:t xml:space="preserve"> receptors bind to AF-DX 116 and </w:t>
      </w:r>
      <w:r w:rsidRPr="00695FEC">
        <w:rPr>
          <w:rFonts w:asciiTheme="majorBidi" w:hAnsiTheme="majorBidi" w:cstheme="majorBidi"/>
          <w:sz w:val="24"/>
          <w:szCs w:val="24"/>
        </w:rPr>
        <w:t>gallamine. a neuromuscular blocking agent.</w:t>
      </w:r>
      <w:r w:rsidR="00830432">
        <w:rPr>
          <w:rFonts w:asciiTheme="majorBidi" w:hAnsiTheme="majorBidi" w:cstheme="majorBidi"/>
          <w:sz w:val="24"/>
          <w:szCs w:val="24"/>
        </w:rPr>
        <w:t xml:space="preserve"> M</w:t>
      </w:r>
      <w:r w:rsidR="00830432" w:rsidRPr="0083043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95FEC">
        <w:rPr>
          <w:rFonts w:asciiTheme="majorBidi" w:hAnsiTheme="majorBidi" w:cstheme="majorBidi"/>
          <w:sz w:val="24"/>
          <w:szCs w:val="24"/>
        </w:rPr>
        <w:t xml:space="preserve"> Receptor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 xml:space="preserve">have a high affinity for </w:t>
      </w:r>
      <w:r w:rsidR="00E832DA">
        <w:rPr>
          <w:rFonts w:asciiTheme="majorBidi" w:hAnsiTheme="majorBidi" w:cstheme="majorBidi"/>
          <w:sz w:val="24"/>
          <w:szCs w:val="24"/>
        </w:rPr>
        <w:t>4-diphenylacetoxy-N-methylpiper</w:t>
      </w:r>
      <w:r>
        <w:rPr>
          <w:rFonts w:asciiTheme="majorBidi" w:hAnsiTheme="majorBidi" w:cstheme="majorBidi"/>
          <w:sz w:val="24"/>
          <w:szCs w:val="24"/>
        </w:rPr>
        <w:t>i</w:t>
      </w:r>
      <w:r w:rsidRPr="00695FEC">
        <w:rPr>
          <w:rFonts w:asciiTheme="majorBidi" w:hAnsiTheme="majorBidi" w:cstheme="majorBidi"/>
          <w:sz w:val="24"/>
          <w:szCs w:val="24"/>
        </w:rPr>
        <w:t xml:space="preserve">dine (4-DAMP) and </w:t>
      </w:r>
      <w:proofErr w:type="spellStart"/>
      <w:r w:rsidRPr="00695FEC">
        <w:rPr>
          <w:rFonts w:asciiTheme="majorBidi" w:hAnsiTheme="majorBidi" w:cstheme="majorBidi"/>
          <w:sz w:val="24"/>
          <w:szCs w:val="24"/>
        </w:rPr>
        <w:t>hexahydrosiladi</w:t>
      </w:r>
      <w:r w:rsidR="00E832DA">
        <w:rPr>
          <w:rFonts w:asciiTheme="majorBidi" w:hAnsiTheme="majorBidi" w:cstheme="majorBidi"/>
          <w:sz w:val="24"/>
          <w:szCs w:val="24"/>
        </w:rPr>
        <w:t>f</w:t>
      </w:r>
      <w:r w:rsidRPr="00695FEC">
        <w:rPr>
          <w:rFonts w:asciiTheme="majorBidi" w:hAnsiTheme="majorBidi" w:cstheme="majorBidi"/>
          <w:sz w:val="24"/>
          <w:szCs w:val="24"/>
        </w:rPr>
        <w:t>enidol</w:t>
      </w:r>
      <w:proofErr w:type="spellEnd"/>
      <w:r w:rsidRPr="00695FEC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695FEC">
        <w:rPr>
          <w:rFonts w:asciiTheme="majorBidi" w:hAnsiTheme="majorBidi" w:cstheme="majorBidi"/>
          <w:sz w:val="24"/>
          <w:szCs w:val="24"/>
        </w:rPr>
        <w:t>H</w:t>
      </w:r>
      <w:r w:rsidR="00E832DA">
        <w:rPr>
          <w:rFonts w:asciiTheme="majorBidi" w:hAnsiTheme="majorBidi" w:cstheme="majorBidi"/>
          <w:sz w:val="24"/>
          <w:szCs w:val="24"/>
        </w:rPr>
        <w:t>H</w:t>
      </w:r>
      <w:r w:rsidRPr="00695FEC">
        <w:rPr>
          <w:rFonts w:asciiTheme="majorBidi" w:hAnsiTheme="majorBidi" w:cstheme="majorBidi"/>
          <w:sz w:val="24"/>
          <w:szCs w:val="24"/>
        </w:rPr>
        <w:t>SiD</w:t>
      </w:r>
      <w:proofErr w:type="spellEnd"/>
      <w:r w:rsidRPr="00695FEC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>also exhibit affinity for</w:t>
      </w:r>
      <w:r w:rsidR="00830432">
        <w:rPr>
          <w:rFonts w:asciiTheme="majorBidi" w:hAnsiTheme="majorBidi" w:cstheme="majorBidi"/>
          <w:sz w:val="24"/>
          <w:szCs w:val="24"/>
        </w:rPr>
        <w:t xml:space="preserve"> </w:t>
      </w:r>
      <w:r w:rsidRPr="00695FEC">
        <w:rPr>
          <w:rFonts w:asciiTheme="majorBidi" w:hAnsiTheme="majorBidi" w:cstheme="majorBidi"/>
          <w:sz w:val="24"/>
          <w:szCs w:val="24"/>
        </w:rPr>
        <w:t>M</w:t>
      </w:r>
      <w:r w:rsidR="00830432">
        <w:rPr>
          <w:rFonts w:asciiTheme="majorBidi" w:hAnsiTheme="majorBidi" w:cstheme="majorBidi"/>
          <w:sz w:val="24"/>
          <w:szCs w:val="24"/>
        </w:rPr>
        <w:t>1</w:t>
      </w:r>
      <w:r w:rsidRPr="00695FEC">
        <w:rPr>
          <w:rFonts w:asciiTheme="majorBidi" w:hAnsiTheme="majorBidi" w:cstheme="majorBidi"/>
          <w:sz w:val="24"/>
          <w:szCs w:val="24"/>
        </w:rPr>
        <w:t>, and M2</w:t>
      </w:r>
      <w:r w:rsidR="007A4874">
        <w:rPr>
          <w:rFonts w:asciiTheme="majorBidi" w:hAnsiTheme="majorBidi" w:cstheme="majorBidi"/>
          <w:sz w:val="24"/>
          <w:szCs w:val="24"/>
        </w:rPr>
        <w:t>.</w:t>
      </w:r>
      <w:r w:rsidRPr="00695FEC">
        <w:rPr>
          <w:rFonts w:asciiTheme="majorBidi" w:hAnsiTheme="majorBidi" w:cstheme="majorBidi"/>
          <w:sz w:val="24"/>
          <w:szCs w:val="24"/>
        </w:rPr>
        <w:t xml:space="preserve"> </w:t>
      </w:r>
    </w:p>
    <w:p w:rsidR="00695FEC" w:rsidRDefault="00695FEC" w:rsidP="00695FE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695FEC" w:rsidRDefault="00695FEC" w:rsidP="00695FE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695FEC" w:rsidRPr="00695FEC" w:rsidRDefault="00695FEC" w:rsidP="00695FE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AD49C9" w:rsidRDefault="00AD49C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AD49C9" w:rsidRDefault="00AD49C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AD49C9" w:rsidRDefault="00AD49C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51209" w:rsidRDefault="00451209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4B185C" w:rsidRDefault="004B185C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</w:p>
    <w:p w:rsidR="00DE4750" w:rsidRPr="00765CAF" w:rsidRDefault="00DE4750" w:rsidP="00536634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</w:pPr>
      <w:r w:rsidRPr="00765CAF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lastRenderedPageBreak/>
        <w:t>Cholinergic Drugs and Related Agents</w:t>
      </w:r>
    </w:p>
    <w:p w:rsidR="00DE4750" w:rsidRPr="0041609B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Pr="00675C1E" w:rsidRDefault="00DE4750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675C1E">
        <w:rPr>
          <w:rFonts w:asciiTheme="majorBidi" w:hAnsiTheme="majorBidi" w:cstheme="majorBidi"/>
          <w:b/>
          <w:bCs/>
          <w:color w:val="FF0000"/>
          <w:sz w:val="28"/>
          <w:szCs w:val="28"/>
        </w:rPr>
        <w:t>Direct acting cholinergic agents</w:t>
      </w:r>
      <w:r w:rsidR="00432F0A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</w:t>
      </w:r>
      <w:proofErr w:type="gramStart"/>
      <w:r w:rsidRPr="00675C1E">
        <w:rPr>
          <w:rFonts w:asciiTheme="majorBidi" w:hAnsiTheme="majorBidi" w:cstheme="majorBidi"/>
          <w:b/>
          <w:bCs/>
          <w:color w:val="FF0000"/>
          <w:sz w:val="28"/>
          <w:szCs w:val="28"/>
        </w:rPr>
        <w:t>( Agonist</w:t>
      </w:r>
      <w:proofErr w:type="gramEnd"/>
      <w:r w:rsidRPr="00675C1E">
        <w:rPr>
          <w:rFonts w:asciiTheme="majorBidi" w:hAnsiTheme="majorBidi" w:cstheme="majorBidi"/>
          <w:b/>
          <w:bCs/>
          <w:color w:val="FF0000"/>
          <w:sz w:val="28"/>
          <w:szCs w:val="28"/>
        </w:rPr>
        <w:t>)</w:t>
      </w:r>
    </w:p>
    <w:p w:rsidR="00DE4750" w:rsidRPr="00675C1E" w:rsidRDefault="00DE4750" w:rsidP="00DE4750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</w:rPr>
      </w:pPr>
      <w:r w:rsidRPr="00675C1E"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</w:rPr>
        <w:t>Products</w:t>
      </w:r>
    </w:p>
    <w:p w:rsidR="00DE4750" w:rsidRDefault="00DE4750" w:rsidP="00EF55BE">
      <w:pPr>
        <w:pStyle w:val="NoSpacing"/>
        <w:numPr>
          <w:ilvl w:val="0"/>
          <w:numId w:val="7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cetyl</w:t>
      </w:r>
      <w:r w:rsidRPr="00675C1E">
        <w:rPr>
          <w:rFonts w:asciiTheme="majorBidi" w:hAnsiTheme="majorBidi" w:cstheme="majorBidi"/>
          <w:b/>
          <w:bCs/>
          <w:sz w:val="24"/>
          <w:szCs w:val="24"/>
        </w:rPr>
        <w:t>choline Chloride</w:t>
      </w:r>
    </w:p>
    <w:p w:rsidR="00DE4750" w:rsidRDefault="00F13ADB" w:rsidP="00523DDD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3993" w:dyaOrig="2572">
          <v:shape id="_x0000_i1030" type="#_x0000_t75" style="width:129pt;height:83.25pt" o:ole="">
            <v:imagedata r:id="rId19" o:title=""/>
          </v:shape>
          <o:OLEObject Type="Embed" ProgID="ChemDraw.Document.6.0" ShapeID="_x0000_i1030" DrawAspect="Content" ObjectID="_1757935098" r:id="rId20"/>
        </w:object>
      </w:r>
    </w:p>
    <w:p w:rsidR="00E41D94" w:rsidRDefault="00E41D94" w:rsidP="00523DDD">
      <w:pPr>
        <w:pStyle w:val="NoSpacing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proofErr w:type="spellStart"/>
      <w:r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>ACh</w:t>
      </w:r>
      <w:proofErr w:type="spellEnd"/>
      <w:r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chloride exerts a powerful stimulant effect on the parasympathetic nervous system.</w:t>
      </w:r>
      <w:r w:rsidR="005049A4"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But it's not very useful as cholinergic agent because of:-</w:t>
      </w:r>
    </w:p>
    <w:p w:rsidR="00FD13F8" w:rsidRPr="00523DDD" w:rsidRDefault="00FD13F8" w:rsidP="00523DDD">
      <w:pPr>
        <w:pStyle w:val="NoSpacing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5049A4" w:rsidRDefault="005049A4" w:rsidP="005049A4">
      <w:pPr>
        <w:pStyle w:val="NoSpacing"/>
        <w:numPr>
          <w:ilvl w:val="0"/>
          <w:numId w:val="8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Nonselective(when given systemically) </w:t>
      </w:r>
    </w:p>
    <w:p w:rsidR="005049A4" w:rsidRDefault="005049A4" w:rsidP="005049A4">
      <w:pPr>
        <w:pStyle w:val="NoSpacing"/>
        <w:numPr>
          <w:ilvl w:val="0"/>
          <w:numId w:val="8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Short half life due to rapid hydrolysis by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and other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holinesterases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FD13F8" w:rsidRDefault="00FD13F8" w:rsidP="00FD13F8">
      <w:pPr>
        <w:pStyle w:val="NoSpacing"/>
        <w:ind w:left="502"/>
        <w:rPr>
          <w:rFonts w:asciiTheme="majorBidi" w:hAnsiTheme="majorBidi" w:cstheme="majorBidi"/>
          <w:b/>
          <w:bCs/>
          <w:sz w:val="24"/>
          <w:szCs w:val="24"/>
        </w:rPr>
      </w:pPr>
    </w:p>
    <w:p w:rsidR="005049A4" w:rsidRDefault="005049A4" w:rsidP="00523DD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ED635E">
        <w:rPr>
          <w:rFonts w:asciiTheme="majorBidi" w:hAnsiTheme="majorBidi" w:cstheme="majorBidi"/>
          <w:b/>
          <w:bCs/>
          <w:sz w:val="24"/>
          <w:szCs w:val="24"/>
        </w:rPr>
        <w:t>Can be useful when directly injected into the eye to produce miosis in surgery.</w:t>
      </w:r>
      <w:r w:rsidRPr="00ED635E">
        <w:t xml:space="preserve">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When applied topically to the eye, it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has little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>therapeutic value because of poor co</w:t>
      </w:r>
      <w:r>
        <w:rPr>
          <w:rFonts w:asciiTheme="majorBidi" w:hAnsiTheme="majorBidi" w:cstheme="majorBidi"/>
          <w:b/>
          <w:bCs/>
          <w:sz w:val="24"/>
          <w:szCs w:val="24"/>
        </w:rPr>
        <w:t>rn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>eal penetration a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d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rapid hydrolysis by </w:t>
      </w:r>
      <w:proofErr w:type="spellStart"/>
      <w:r w:rsidRPr="00ED635E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="00523DDD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FD13F8" w:rsidRDefault="00FD13F8" w:rsidP="00523DD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FD13F8" w:rsidRDefault="009F498F" w:rsidP="00523DD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Action of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</w:p>
    <w:p w:rsidR="00FD13F8" w:rsidRPr="00FD13F8" w:rsidRDefault="00FD13F8" w:rsidP="00FD13F8">
      <w:pPr>
        <w:pStyle w:val="NoSpacing"/>
        <w:numPr>
          <w:ilvl w:val="0"/>
          <w:numId w:val="24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Stimulation of the </w:t>
      </w:r>
      <w:proofErr w:type="spellStart"/>
      <w:r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>vagus</w:t>
      </w:r>
      <w:proofErr w:type="spellEnd"/>
      <w:r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and the parasympathetic nervous system produces tonic action on smooth muscle and induces a flow from the salivary and lacrimal glands.</w:t>
      </w:r>
    </w:p>
    <w:p w:rsidR="00523DDD" w:rsidRDefault="00523DDD" w:rsidP="00523DD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E41D94" w:rsidRDefault="00E41D94" w:rsidP="00FD13F8">
      <w:pPr>
        <w:pStyle w:val="NoSpacing"/>
        <w:numPr>
          <w:ilvl w:val="0"/>
          <w:numId w:val="24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523DDD">
        <w:rPr>
          <w:rFonts w:asciiTheme="majorBidi" w:hAnsiTheme="majorBidi" w:cstheme="majorBidi"/>
          <w:b/>
          <w:bCs/>
          <w:color w:val="00B050"/>
          <w:sz w:val="24"/>
          <w:szCs w:val="24"/>
        </w:rPr>
        <w:t>It is a cardio depressant and an effective vasodilator.</w:t>
      </w:r>
    </w:p>
    <w:p w:rsidR="009F498F" w:rsidRPr="00523DDD" w:rsidRDefault="009F498F" w:rsidP="009F498F">
      <w:pPr>
        <w:pStyle w:val="NoSpacing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ED635E" w:rsidRDefault="00ED635E" w:rsidP="00523DD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ED635E">
        <w:rPr>
          <w:rFonts w:asciiTheme="majorBidi" w:hAnsiTheme="majorBidi" w:cstheme="majorBidi"/>
          <w:b/>
          <w:bCs/>
          <w:sz w:val="24"/>
          <w:szCs w:val="24"/>
        </w:rPr>
        <w:t>Its cardiac-depressan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results </w:t>
      </w:r>
      <w:proofErr w:type="gramStart"/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from </w:t>
      </w:r>
      <w:r>
        <w:rPr>
          <w:rFonts w:asciiTheme="majorBidi" w:hAnsiTheme="majorBidi" w:cstheme="majorBidi"/>
          <w:b/>
          <w:bCs/>
          <w:sz w:val="24"/>
          <w:szCs w:val="24"/>
        </w:rPr>
        <w:t>: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>-</w:t>
      </w:r>
    </w:p>
    <w:p w:rsidR="00ED635E" w:rsidRDefault="00ED635E" w:rsidP="00EF55BE">
      <w:pPr>
        <w:pStyle w:val="NoSpacing"/>
        <w:numPr>
          <w:ilvl w:val="0"/>
          <w:numId w:val="15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 A negative chronotropic effect tha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decrease in heart </w:t>
      </w:r>
      <w:proofErr w:type="gramStart"/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rate 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  <w:proofErr w:type="gramEnd"/>
    </w:p>
    <w:p w:rsidR="00ED635E" w:rsidRDefault="00ED635E" w:rsidP="00EF55BE">
      <w:pPr>
        <w:pStyle w:val="NoSpacing"/>
        <w:numPr>
          <w:ilvl w:val="0"/>
          <w:numId w:val="15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D635E">
        <w:rPr>
          <w:rFonts w:asciiTheme="majorBidi" w:hAnsiTheme="majorBidi" w:cstheme="majorBidi"/>
          <w:b/>
          <w:bCs/>
          <w:sz w:val="24"/>
          <w:szCs w:val="24"/>
        </w:rPr>
        <w:t xml:space="preserve"> a negative inotropic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action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>on heart muscle that produces a decrease in the force of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D635E">
        <w:rPr>
          <w:rFonts w:asciiTheme="majorBidi" w:hAnsiTheme="majorBidi" w:cstheme="majorBidi"/>
          <w:b/>
          <w:bCs/>
          <w:sz w:val="24"/>
          <w:szCs w:val="24"/>
        </w:rPr>
        <w:t>myocardial contractions</w:t>
      </w:r>
    </w:p>
    <w:p w:rsidR="00DE4750" w:rsidRDefault="00DE4750" w:rsidP="009F498F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FD13F8">
        <w:rPr>
          <w:rFonts w:asciiTheme="majorBidi" w:hAnsiTheme="majorBidi" w:cstheme="majorBidi"/>
          <w:b/>
          <w:bCs/>
          <w:sz w:val="24"/>
          <w:szCs w:val="24"/>
        </w:rPr>
        <w:t xml:space="preserve">Atropine is one of the most effective antagonists to the action of Ach (a nonselective muscarinic antagonist). Atropine blocks the depressant effect of </w:t>
      </w:r>
      <w:proofErr w:type="spellStart"/>
      <w:r w:rsidRPr="00FD13F8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FD13F8">
        <w:rPr>
          <w:rFonts w:asciiTheme="majorBidi" w:hAnsiTheme="majorBidi" w:cstheme="majorBidi"/>
          <w:b/>
          <w:bCs/>
          <w:sz w:val="24"/>
          <w:szCs w:val="24"/>
        </w:rPr>
        <w:t xml:space="preserve"> on cardiac muscle and its production of peripheral vasodilation (i.e., muscarinic effects) but does not affect the skeletal muscle contraction (i.e., nicotinic effect) produced.</w:t>
      </w: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Pr="00441952" w:rsidRDefault="00DE4750" w:rsidP="00DE4750">
      <w:pPr>
        <w:pStyle w:val="NoSpacing"/>
        <w:jc w:val="center"/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</w:rPr>
      </w:pPr>
      <w:r w:rsidRPr="00441952"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</w:rPr>
        <w:t xml:space="preserve">Synthesis of </w:t>
      </w:r>
      <w:proofErr w:type="spellStart"/>
      <w:r w:rsidRPr="00441952"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</w:rPr>
        <w:t>ACh</w:t>
      </w:r>
      <w:proofErr w:type="spellEnd"/>
    </w:p>
    <w:p w:rsidR="00DE4750" w:rsidRDefault="00DE4750" w:rsidP="00F13ADB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4B185C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19927" w:dyaOrig="2741">
          <v:shape id="_x0000_i1031" type="#_x0000_t75" style="width:516pt;height:71.25pt" o:ole="">
            <v:imagedata r:id="rId21" o:title=""/>
          </v:shape>
          <o:OLEObject Type="Embed" ProgID="ChemDraw.Document.6.0" ShapeID="_x0000_i1031" DrawAspect="Content" ObjectID="_1757935099" r:id="rId22"/>
        </w:object>
      </w:r>
    </w:p>
    <w:p w:rsidR="00DE4750" w:rsidRPr="00FC6FCA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F55BE">
      <w:pPr>
        <w:pStyle w:val="NoSpacing"/>
        <w:numPr>
          <w:ilvl w:val="0"/>
          <w:numId w:val="7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65803">
        <w:rPr>
          <w:rFonts w:asciiTheme="majorBidi" w:hAnsiTheme="majorBidi" w:cstheme="majorBidi"/>
          <w:b/>
          <w:bCs/>
          <w:sz w:val="24"/>
          <w:szCs w:val="24"/>
        </w:rPr>
        <w:lastRenderedPageBreak/>
        <w:t>Metha</w:t>
      </w: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>holine Chloride</w:t>
      </w: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267025" w:rsidP="00DE4750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6777" w:dyaOrig="2793">
          <v:shape id="_x0000_i1032" type="#_x0000_t75" style="width:204.75pt;height:84.75pt" o:ole="">
            <v:imagedata r:id="rId23" o:title=""/>
          </v:shape>
          <o:OLEObject Type="Embed" ProgID="ChemDraw.Document.6.0" ShapeID="_x0000_i1032" DrawAspect="Content" ObjectID="_1757935100" r:id="rId24"/>
        </w:object>
      </w: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F55BE">
      <w:pPr>
        <w:pStyle w:val="NoSpacing"/>
        <w:numPr>
          <w:ilvl w:val="0"/>
          <w:numId w:val="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6580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Methacholine has sufficient sta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>bility in the body to give s</w:t>
      </w:r>
      <w:r>
        <w:rPr>
          <w:rFonts w:asciiTheme="majorBidi" w:hAnsiTheme="majorBidi" w:cstheme="majorBidi"/>
          <w:b/>
          <w:bCs/>
          <w:sz w:val="24"/>
          <w:szCs w:val="24"/>
        </w:rPr>
        <w:t>ustai</w:t>
      </w:r>
      <w:r w:rsidR="007F09DA">
        <w:rPr>
          <w:rFonts w:asciiTheme="majorBidi" w:hAnsiTheme="majorBidi" w:cstheme="majorBidi"/>
          <w:b/>
          <w:bCs/>
          <w:sz w:val="24"/>
          <w:szCs w:val="24"/>
        </w:rPr>
        <w:t>ned parasympathetic stimulati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. So methacholine has longer duration of action than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B97DC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due to steric effect of β- methyl group on the rate of hydrolysis by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267025" w:rsidRDefault="00267025" w:rsidP="00267025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Pr="00F13ADB" w:rsidRDefault="00DE4750" w:rsidP="00EF55BE">
      <w:pPr>
        <w:pStyle w:val="NoSpacing"/>
        <w:numPr>
          <w:ilvl w:val="0"/>
          <w:numId w:val="9"/>
        </w:numPr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Methacholine has little or no nicotinic activity </w:t>
      </w:r>
      <w:r w:rsidRPr="00F13ADB">
        <w:rPr>
          <w:rFonts w:asciiTheme="majorBidi" w:hAnsiTheme="majorBidi" w:cstheme="majorBidi"/>
          <w:b/>
          <w:bCs/>
          <w:color w:val="002060"/>
          <w:sz w:val="24"/>
          <w:szCs w:val="24"/>
        </w:rPr>
        <w:t>(i.e., nicotinic activity of methacholine is about  1/ 1000 of Ach)</w:t>
      </w:r>
    </w:p>
    <w:p w:rsidR="00DE4750" w:rsidRPr="00565803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7F09DA" w:rsidRDefault="00DE4750" w:rsidP="00EF55BE">
      <w:pPr>
        <w:pStyle w:val="NoSpacing"/>
        <w:numPr>
          <w:ilvl w:val="0"/>
          <w:numId w:val="9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Methacholine   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>can exis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s (S) and (R) enantiomers.</w:t>
      </w:r>
      <w:r w:rsidR="00F13AD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7F09DA">
        <w:rPr>
          <w:rFonts w:asciiTheme="majorBidi" w:hAnsiTheme="majorBidi" w:cstheme="majorBidi"/>
          <w:b/>
          <w:bCs/>
          <w:sz w:val="24"/>
          <w:szCs w:val="24"/>
        </w:rPr>
        <w:t>Sinc</w:t>
      </w:r>
      <w:r w:rsidR="00F13ADB">
        <w:rPr>
          <w:rFonts w:asciiTheme="majorBidi" w:hAnsiTheme="majorBidi" w:cstheme="majorBidi"/>
          <w:b/>
          <w:bCs/>
          <w:sz w:val="24"/>
          <w:szCs w:val="24"/>
        </w:rPr>
        <w:t>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7F09DA"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>he chemical is used a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the racemic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mixture,</w:t>
      </w:r>
      <w:r w:rsidR="007F09DA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ts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muscarinic 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>activit</w:t>
      </w:r>
      <w:r>
        <w:rPr>
          <w:rFonts w:asciiTheme="majorBidi" w:hAnsiTheme="majorBidi" w:cstheme="majorBidi"/>
          <w:b/>
          <w:bCs/>
          <w:sz w:val="24"/>
          <w:szCs w:val="24"/>
        </w:rPr>
        <w:t>y resides principally in the (S)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 xml:space="preserve"> isomer.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S) / (R) ratio of musc</w:t>
      </w:r>
      <w:r w:rsidRPr="00565803">
        <w:rPr>
          <w:rFonts w:asciiTheme="majorBidi" w:hAnsiTheme="majorBidi" w:cstheme="majorBidi"/>
          <w:b/>
          <w:bCs/>
          <w:sz w:val="24"/>
          <w:szCs w:val="24"/>
        </w:rPr>
        <w:t>arinic potency for these enantiomers 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240:1. </w:t>
      </w:r>
    </w:p>
    <w:p w:rsidR="007F09DA" w:rsidRDefault="007F09DA" w:rsidP="007F09DA">
      <w:pPr>
        <w:pStyle w:val="ListParagraph"/>
        <w:rPr>
          <w:rFonts w:asciiTheme="majorBidi" w:hAnsiTheme="majorBidi" w:cstheme="majorBidi"/>
          <w:b/>
          <w:bCs/>
          <w:sz w:val="24"/>
          <w:szCs w:val="24"/>
        </w:rPr>
      </w:pPr>
    </w:p>
    <w:p w:rsidR="0079200E" w:rsidRDefault="00DE4750" w:rsidP="004B185C">
      <w:pPr>
        <w:pStyle w:val="NoSpacing"/>
        <w:numPr>
          <w:ilvl w:val="0"/>
          <w:numId w:val="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7F09DA">
        <w:rPr>
          <w:rFonts w:asciiTheme="majorBidi" w:hAnsiTheme="majorBidi" w:cstheme="majorBidi"/>
          <w:b/>
          <w:bCs/>
          <w:sz w:val="24"/>
          <w:szCs w:val="24"/>
        </w:rPr>
        <w:t>( + )-Acetyl-(S)-β-</w:t>
      </w:r>
      <w:proofErr w:type="spellStart"/>
      <w:r w:rsidRPr="007F09DA">
        <w:rPr>
          <w:rFonts w:asciiTheme="majorBidi" w:hAnsiTheme="majorBidi" w:cstheme="majorBidi"/>
          <w:b/>
          <w:bCs/>
          <w:sz w:val="24"/>
          <w:szCs w:val="24"/>
        </w:rPr>
        <w:t>methylcholine</w:t>
      </w:r>
      <w:proofErr w:type="spellEnd"/>
      <w:r w:rsidRPr="007F09DA">
        <w:rPr>
          <w:rFonts w:asciiTheme="majorBidi" w:hAnsiTheme="majorBidi" w:cstheme="majorBidi"/>
          <w:b/>
          <w:bCs/>
          <w:sz w:val="24"/>
          <w:szCs w:val="24"/>
        </w:rPr>
        <w:t xml:space="preserve"> is hydrolyzed by </w:t>
      </w:r>
      <w:proofErr w:type="spellStart"/>
      <w:r w:rsidRPr="007F09DA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7F09DA">
        <w:rPr>
          <w:rFonts w:asciiTheme="majorBidi" w:hAnsiTheme="majorBidi" w:cstheme="majorBidi"/>
          <w:b/>
          <w:bCs/>
          <w:sz w:val="24"/>
          <w:szCs w:val="24"/>
        </w:rPr>
        <w:t>, whereas the (R) (-) isomer is not. The hydrolysis rate of the (S</w:t>
      </w:r>
      <w:proofErr w:type="gramStart"/>
      <w:r w:rsidRPr="007F09DA">
        <w:rPr>
          <w:rFonts w:asciiTheme="majorBidi" w:hAnsiTheme="majorBidi" w:cstheme="majorBidi"/>
          <w:b/>
          <w:bCs/>
          <w:sz w:val="24"/>
          <w:szCs w:val="24"/>
        </w:rPr>
        <w:t>)( +</w:t>
      </w:r>
      <w:proofErr w:type="gramEnd"/>
      <w:r w:rsidRPr="007F09DA">
        <w:rPr>
          <w:rFonts w:asciiTheme="majorBidi" w:hAnsiTheme="majorBidi" w:cstheme="majorBidi"/>
          <w:b/>
          <w:bCs/>
          <w:sz w:val="24"/>
          <w:szCs w:val="24"/>
        </w:rPr>
        <w:t xml:space="preserve"> ) isomer is about 54% that of Ach . This rate probably compensates any decreased association (affinity) owing to the β- methyl group with the muscarinic receptor site and may account for the fact that </w:t>
      </w:r>
      <w:proofErr w:type="spellStart"/>
      <w:r w:rsidRPr="007F09DA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7F09DA">
        <w:rPr>
          <w:rFonts w:asciiTheme="majorBidi" w:hAnsiTheme="majorBidi" w:cstheme="majorBidi"/>
          <w:b/>
          <w:bCs/>
          <w:sz w:val="24"/>
          <w:szCs w:val="24"/>
        </w:rPr>
        <w:t xml:space="preserve"> and (+)-acetyl-β-</w:t>
      </w:r>
      <w:proofErr w:type="spellStart"/>
      <w:r w:rsidRPr="007F09DA">
        <w:rPr>
          <w:rFonts w:asciiTheme="majorBidi" w:hAnsiTheme="majorBidi" w:cstheme="majorBidi"/>
          <w:b/>
          <w:bCs/>
          <w:sz w:val="24"/>
          <w:szCs w:val="24"/>
        </w:rPr>
        <w:t>methylcholine</w:t>
      </w:r>
      <w:proofErr w:type="spellEnd"/>
      <w:r w:rsidRPr="007F09DA">
        <w:rPr>
          <w:rFonts w:asciiTheme="majorBidi" w:hAnsiTheme="majorBidi" w:cstheme="majorBidi"/>
          <w:b/>
          <w:bCs/>
          <w:sz w:val="24"/>
          <w:szCs w:val="24"/>
        </w:rPr>
        <w:t xml:space="preserve"> have equimolar muscarinic potencies in vivo.</w:t>
      </w:r>
    </w:p>
    <w:p w:rsidR="004B185C" w:rsidRPr="004B185C" w:rsidRDefault="004B185C" w:rsidP="004B185C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7F09DA" w:rsidRPr="0079200E" w:rsidRDefault="007F09DA" w:rsidP="00EF55BE">
      <w:pPr>
        <w:pStyle w:val="NoSpacing"/>
        <w:numPr>
          <w:ilvl w:val="0"/>
          <w:numId w:val="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79200E">
        <w:rPr>
          <w:rFonts w:asciiTheme="majorBidi" w:hAnsiTheme="majorBidi" w:cstheme="majorBidi"/>
          <w:b/>
          <w:bCs/>
          <w:sz w:val="24"/>
          <w:szCs w:val="24"/>
        </w:rPr>
        <w:t>(—)-Acetyl-</w:t>
      </w:r>
      <w:r w:rsidR="0079200E">
        <w:rPr>
          <w:rFonts w:asciiTheme="majorBidi" w:hAnsiTheme="majorBidi" w:cstheme="majorBidi"/>
          <w:b/>
          <w:bCs/>
          <w:sz w:val="24"/>
          <w:szCs w:val="24"/>
        </w:rPr>
        <w:t>(R)-β</w:t>
      </w:r>
      <w:r w:rsidRPr="0079200E">
        <w:rPr>
          <w:rFonts w:asciiTheme="majorBidi" w:hAnsiTheme="majorBidi" w:cstheme="majorBidi"/>
          <w:b/>
          <w:bCs/>
          <w:sz w:val="24"/>
          <w:szCs w:val="24"/>
        </w:rPr>
        <w:t>-</w:t>
      </w:r>
      <w:proofErr w:type="spellStart"/>
      <w:r w:rsidRPr="0079200E">
        <w:rPr>
          <w:rFonts w:asciiTheme="majorBidi" w:hAnsiTheme="majorBidi" w:cstheme="majorBidi"/>
          <w:b/>
          <w:bCs/>
          <w:sz w:val="24"/>
          <w:szCs w:val="24"/>
        </w:rPr>
        <w:t>methylcholine</w:t>
      </w:r>
      <w:proofErr w:type="spellEnd"/>
      <w:r w:rsidRPr="0079200E">
        <w:rPr>
          <w:rFonts w:asciiTheme="majorBidi" w:hAnsiTheme="majorBidi" w:cstheme="majorBidi"/>
          <w:b/>
          <w:bCs/>
          <w:sz w:val="24"/>
          <w:szCs w:val="24"/>
        </w:rPr>
        <w:t xml:space="preserve"> weakly inhibits </w:t>
      </w:r>
      <w:proofErr w:type="spellStart"/>
      <w:r w:rsidRPr="0079200E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79200E">
        <w:rPr>
          <w:rFonts w:asciiTheme="majorBidi" w:hAnsiTheme="majorBidi" w:cstheme="majorBidi"/>
          <w:b/>
          <w:bCs/>
          <w:sz w:val="24"/>
          <w:szCs w:val="24"/>
        </w:rPr>
        <w:t xml:space="preserve"> and slightly</w:t>
      </w:r>
      <w:r w:rsidR="0079200E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9200E">
        <w:rPr>
          <w:rFonts w:asciiTheme="majorBidi" w:hAnsiTheme="majorBidi" w:cstheme="majorBidi"/>
          <w:b/>
          <w:bCs/>
          <w:sz w:val="24"/>
          <w:szCs w:val="24"/>
        </w:rPr>
        <w:t>reinforces the muscarinic activity of the (S</w:t>
      </w:r>
      <w:proofErr w:type="gramStart"/>
      <w:r w:rsidRPr="0079200E">
        <w:rPr>
          <w:rFonts w:asciiTheme="majorBidi" w:hAnsiTheme="majorBidi" w:cstheme="majorBidi"/>
          <w:b/>
          <w:bCs/>
          <w:sz w:val="24"/>
          <w:szCs w:val="24"/>
        </w:rPr>
        <w:t>)( +</w:t>
      </w:r>
      <w:proofErr w:type="gramEnd"/>
      <w:r w:rsidRPr="0079200E">
        <w:rPr>
          <w:rFonts w:asciiTheme="majorBidi" w:hAnsiTheme="majorBidi" w:cstheme="majorBidi"/>
          <w:b/>
          <w:bCs/>
          <w:sz w:val="24"/>
          <w:szCs w:val="24"/>
        </w:rPr>
        <w:t>) isomer in</w:t>
      </w:r>
      <w:r w:rsidR="0079200E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9200E">
        <w:rPr>
          <w:rFonts w:asciiTheme="majorBidi" w:hAnsiTheme="majorBidi" w:cstheme="majorBidi"/>
          <w:b/>
          <w:bCs/>
          <w:sz w:val="24"/>
          <w:szCs w:val="24"/>
        </w:rPr>
        <w:t xml:space="preserve">the racemic mixture of </w:t>
      </w:r>
      <w:proofErr w:type="spellStart"/>
      <w:r w:rsidRPr="0079200E">
        <w:rPr>
          <w:rFonts w:asciiTheme="majorBidi" w:hAnsiTheme="majorBidi" w:cstheme="majorBidi"/>
          <w:b/>
          <w:bCs/>
          <w:sz w:val="24"/>
          <w:szCs w:val="24"/>
        </w:rPr>
        <w:t>aectyl</w:t>
      </w:r>
      <w:proofErr w:type="spellEnd"/>
      <w:r w:rsidRPr="0079200E">
        <w:rPr>
          <w:rFonts w:asciiTheme="majorBidi" w:hAnsiTheme="majorBidi" w:cstheme="majorBidi"/>
          <w:b/>
          <w:bCs/>
          <w:sz w:val="24"/>
          <w:szCs w:val="24"/>
        </w:rPr>
        <w:t>-</w:t>
      </w:r>
      <w:r w:rsidR="0079200E">
        <w:rPr>
          <w:rFonts w:asciiTheme="majorBidi" w:hAnsiTheme="majorBidi" w:cstheme="majorBidi"/>
          <w:b/>
          <w:bCs/>
          <w:sz w:val="24"/>
          <w:szCs w:val="24"/>
        </w:rPr>
        <w:t>β</w:t>
      </w:r>
      <w:r w:rsidRPr="0079200E">
        <w:rPr>
          <w:rFonts w:asciiTheme="majorBidi" w:hAnsiTheme="majorBidi" w:cstheme="majorBidi"/>
          <w:b/>
          <w:bCs/>
          <w:sz w:val="24"/>
          <w:szCs w:val="24"/>
        </w:rPr>
        <w:t>-</w:t>
      </w:r>
      <w:proofErr w:type="spellStart"/>
      <w:r w:rsidRPr="0079200E">
        <w:rPr>
          <w:rFonts w:asciiTheme="majorBidi" w:hAnsiTheme="majorBidi" w:cstheme="majorBidi"/>
          <w:b/>
          <w:bCs/>
          <w:sz w:val="24"/>
          <w:szCs w:val="24"/>
        </w:rPr>
        <w:t>methylcholine</w:t>
      </w:r>
      <w:proofErr w:type="spellEnd"/>
      <w:r w:rsidRPr="0079200E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DE4750" w:rsidRPr="007F09DA" w:rsidRDefault="00DE4750" w:rsidP="007F09DA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F55BE">
      <w:pPr>
        <w:pStyle w:val="NoSpacing"/>
        <w:numPr>
          <w:ilvl w:val="0"/>
          <w:numId w:val="15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Carbachol chloride </w:t>
      </w: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4793" w:dyaOrig="2515">
          <v:shape id="_x0000_i1033" type="#_x0000_t75" style="width:170.25pt;height:89.25pt" o:ole="">
            <v:imagedata r:id="rId25" o:title=""/>
          </v:shape>
          <o:OLEObject Type="Embed" ProgID="ChemDraw.Document.6.0" ShapeID="_x0000_i1033" DrawAspect="Content" ObjectID="_1757935101" r:id="rId26"/>
        </w:object>
      </w: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E73C3">
      <w:pPr>
        <w:pStyle w:val="NoSpacing"/>
        <w:numPr>
          <w:ilvl w:val="0"/>
          <w:numId w:val="10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C2207">
        <w:rPr>
          <w:rFonts w:asciiTheme="majorBidi" w:hAnsiTheme="majorBidi" w:cstheme="majorBidi"/>
          <w:b/>
          <w:bCs/>
          <w:sz w:val="24"/>
          <w:szCs w:val="24"/>
        </w:rPr>
        <w:t>Carbachol differs chemica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ly from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in its stability to </w:t>
      </w:r>
      <w:r w:rsidRPr="005C2207">
        <w:rPr>
          <w:rFonts w:asciiTheme="majorBidi" w:hAnsiTheme="majorBidi" w:cstheme="majorBidi"/>
          <w:b/>
          <w:bCs/>
          <w:sz w:val="24"/>
          <w:szCs w:val="24"/>
        </w:rPr>
        <w:t xml:space="preserve">hydrolysis. The </w:t>
      </w:r>
      <w:proofErr w:type="spellStart"/>
      <w:r w:rsidRPr="005C2207">
        <w:rPr>
          <w:rFonts w:asciiTheme="majorBidi" w:hAnsiTheme="majorBidi" w:cstheme="majorBidi"/>
          <w:b/>
          <w:bCs/>
          <w:sz w:val="24"/>
          <w:szCs w:val="24"/>
        </w:rPr>
        <w:t>carb</w:t>
      </w:r>
      <w:r>
        <w:rPr>
          <w:rFonts w:asciiTheme="majorBidi" w:hAnsiTheme="majorBidi" w:cstheme="majorBidi"/>
          <w:b/>
          <w:bCs/>
          <w:sz w:val="24"/>
          <w:szCs w:val="24"/>
        </w:rPr>
        <w:t>amy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group of carbachol decreases the </w:t>
      </w:r>
      <w:r w:rsidRPr="005C2207">
        <w:rPr>
          <w:rFonts w:asciiTheme="majorBidi" w:hAnsiTheme="majorBidi" w:cstheme="majorBidi"/>
          <w:b/>
          <w:bCs/>
          <w:sz w:val="24"/>
          <w:szCs w:val="24"/>
        </w:rPr>
        <w:t>electrophilicity of the carbonyl and, thus, can form resonanc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structures more easily than </w:t>
      </w:r>
      <w:r w:rsidR="00EE73C3"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can </w:t>
      </w:r>
      <w:proofErr w:type="spellStart"/>
      <w:r w:rsidRPr="002F5E94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2F5E94">
        <w:rPr>
          <w:rFonts w:asciiTheme="majorBidi" w:hAnsiTheme="majorBidi" w:cstheme="majorBidi"/>
          <w:b/>
          <w:bCs/>
          <w:sz w:val="24"/>
          <w:szCs w:val="24"/>
        </w:rPr>
        <w:t>. The result is that carbachol is less susceptible to hydrolysis and, therefore, more stable in aqueous solutions.</w:t>
      </w: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4B185C" w:rsidRDefault="004B185C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lastRenderedPageBreak/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-9525</wp:posOffset>
            </wp:positionV>
            <wp:extent cx="4057650" cy="923925"/>
            <wp:effectExtent l="0" t="0" r="0" b="0"/>
            <wp:wrapNone/>
            <wp:docPr id="4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E4750" w:rsidRPr="002F5E94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F55BE">
      <w:pPr>
        <w:pStyle w:val="NoSpacing"/>
        <w:numPr>
          <w:ilvl w:val="0"/>
          <w:numId w:val="1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Unlike methacholine, carbachol has both nicotinic and muscarinic activity.</w:t>
      </w:r>
    </w:p>
    <w:p w:rsidR="001307D5" w:rsidRDefault="001307D5" w:rsidP="001307D5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F55BE">
      <w:pPr>
        <w:pStyle w:val="NoSpacing"/>
        <w:numPr>
          <w:ilvl w:val="0"/>
          <w:numId w:val="10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C2207">
        <w:rPr>
          <w:rFonts w:asciiTheme="majorBidi" w:hAnsiTheme="majorBidi" w:cstheme="majorBidi"/>
          <w:b/>
          <w:bCs/>
          <w:sz w:val="24"/>
          <w:szCs w:val="24"/>
        </w:rPr>
        <w:t>I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can also act indirectly by promoting release of </w:t>
      </w:r>
      <w:proofErr w:type="spellStart"/>
      <w:r w:rsidRPr="002F5E94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 an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>by its weak anticholinesterase activit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semireversibl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inhibitor of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>.</w:t>
      </w:r>
      <w:proofErr w:type="gramEnd"/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 Carbachol forms 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2F5E94">
        <w:rPr>
          <w:rFonts w:asciiTheme="majorBidi" w:hAnsiTheme="majorBidi" w:cstheme="majorBidi"/>
          <w:b/>
          <w:bCs/>
          <w:sz w:val="24"/>
          <w:szCs w:val="24"/>
        </w:rPr>
        <w:t>carbamyl</w:t>
      </w:r>
      <w:proofErr w:type="spellEnd"/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 ester in the active site of </w:t>
      </w:r>
      <w:proofErr w:type="spellStart"/>
      <w:r w:rsidRPr="002F5E94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2F5E94">
        <w:rPr>
          <w:rFonts w:asciiTheme="majorBidi" w:hAnsiTheme="majorBidi" w:cstheme="majorBidi"/>
          <w:b/>
          <w:bCs/>
          <w:sz w:val="24"/>
          <w:szCs w:val="24"/>
        </w:rPr>
        <w:t>, which is hydrolyz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>more slowly than an acetyl ester. This slower hydroly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rate reduce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>s the amount of free enzyme and prolongs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duration of </w:t>
      </w:r>
      <w:proofErr w:type="spellStart"/>
      <w:r w:rsidRPr="002F5E94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2F5E94">
        <w:rPr>
          <w:rFonts w:asciiTheme="majorBidi" w:hAnsiTheme="majorBidi" w:cstheme="majorBidi"/>
          <w:b/>
          <w:bCs/>
          <w:sz w:val="24"/>
          <w:szCs w:val="24"/>
        </w:rPr>
        <w:t xml:space="preserve"> in the synapse.</w:t>
      </w:r>
    </w:p>
    <w:p w:rsidR="003537EE" w:rsidRDefault="003537EE" w:rsidP="004B185C">
      <w:pPr>
        <w:pStyle w:val="ListParagraph"/>
      </w:pPr>
    </w:p>
    <w:p w:rsidR="00042D4C" w:rsidRDefault="00042D4C" w:rsidP="004B185C">
      <w:pPr>
        <w:pStyle w:val="ListParagraph"/>
      </w:pPr>
      <w:r>
        <w:object w:dxaOrig="10498" w:dyaOrig="4061">
          <v:shape id="_x0000_i1034" type="#_x0000_t75" style="width:371.25pt;height:2in" o:ole="">
            <v:imagedata r:id="rId28" o:title=""/>
          </v:shape>
          <o:OLEObject Type="Embed" ProgID="ChemDraw.Document.6.0" ShapeID="_x0000_i1034" DrawAspect="Content" ObjectID="_1757935102" r:id="rId29"/>
        </w:object>
      </w:r>
    </w:p>
    <w:p w:rsidR="003537EE" w:rsidRPr="003537EE" w:rsidRDefault="003537EE" w:rsidP="004B185C">
      <w:pPr>
        <w:pStyle w:val="ListParagraph"/>
        <w:rPr>
          <w:rFonts w:asciiTheme="majorBidi" w:hAnsiTheme="majorBidi" w:cstheme="majorBidi"/>
          <w:b/>
          <w:bCs/>
          <w:sz w:val="28"/>
          <w:szCs w:val="28"/>
        </w:rPr>
      </w:pPr>
      <w:r w:rsidRPr="003537EE">
        <w:rPr>
          <w:rFonts w:asciiTheme="majorBidi" w:hAnsiTheme="majorBidi" w:cstheme="majorBidi"/>
          <w:b/>
          <w:bCs/>
          <w:sz w:val="28"/>
          <w:szCs w:val="28"/>
        </w:rPr>
        <w:t>Uses</w:t>
      </w:r>
    </w:p>
    <w:p w:rsidR="00DE4750" w:rsidRDefault="00DE4750" w:rsidP="003537EE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  <w:r w:rsidRPr="005C2207">
        <w:rPr>
          <w:rFonts w:asciiTheme="majorBidi" w:hAnsiTheme="majorBidi" w:cstheme="majorBidi"/>
          <w:b/>
          <w:bCs/>
          <w:sz w:val="24"/>
          <w:szCs w:val="24"/>
        </w:rPr>
        <w:t>Carbachol is a miotic and has been used to reduce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8462A">
        <w:rPr>
          <w:rFonts w:asciiTheme="majorBidi" w:hAnsiTheme="majorBidi" w:cstheme="majorBidi"/>
          <w:b/>
          <w:bCs/>
          <w:sz w:val="24"/>
          <w:szCs w:val="24"/>
        </w:rPr>
        <w:t>intraocular tension of glaucoma when a response cannot b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8462A">
        <w:rPr>
          <w:rFonts w:asciiTheme="majorBidi" w:hAnsiTheme="majorBidi" w:cstheme="majorBidi"/>
          <w:b/>
          <w:bCs/>
          <w:sz w:val="24"/>
          <w:szCs w:val="24"/>
        </w:rPr>
        <w:t xml:space="preserve">obtained with </w:t>
      </w:r>
      <w:proofErr w:type="spellStart"/>
      <w:r w:rsidRPr="0008462A">
        <w:rPr>
          <w:rFonts w:asciiTheme="majorBidi" w:hAnsiTheme="majorBidi" w:cstheme="majorBidi"/>
          <w:b/>
          <w:bCs/>
          <w:sz w:val="24"/>
          <w:szCs w:val="24"/>
        </w:rPr>
        <w:t>pilocarpinc</w:t>
      </w:r>
      <w:proofErr w:type="spellEnd"/>
      <w:r w:rsidRPr="0008462A">
        <w:rPr>
          <w:rFonts w:asciiTheme="majorBidi" w:hAnsiTheme="majorBidi" w:cstheme="majorBidi"/>
          <w:b/>
          <w:bCs/>
          <w:sz w:val="24"/>
          <w:szCs w:val="24"/>
        </w:rPr>
        <w:t xml:space="preserve"> or neostigmine. </w:t>
      </w: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1307D5" w:rsidRDefault="001307D5" w:rsidP="00C94882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EF55BE">
      <w:pPr>
        <w:pStyle w:val="NoSpacing"/>
        <w:numPr>
          <w:ilvl w:val="0"/>
          <w:numId w:val="15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Bethanechol chloride</w:t>
      </w: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4B185C" w:rsidP="00B05CDF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7034" w:dyaOrig="3094">
          <v:shape id="_x0000_i1035" type="#_x0000_t75" style="width:209.25pt;height:92.25pt" o:ole="">
            <v:imagedata r:id="rId30" o:title=""/>
          </v:shape>
          <o:OLEObject Type="Embed" ProgID="ChemDraw.Document.6.0" ShapeID="_x0000_i1035" DrawAspect="Content" ObjectID="_1757935103" r:id="rId31"/>
        </w:object>
      </w:r>
    </w:p>
    <w:p w:rsidR="00DE4750" w:rsidRPr="005C2207" w:rsidRDefault="00DE4750" w:rsidP="005340D8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C2506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DE4750" w:rsidRPr="00C25065" w:rsidRDefault="00DE4750" w:rsidP="00EF55BE">
      <w:pPr>
        <w:pStyle w:val="NoSpacing"/>
        <w:numPr>
          <w:ilvl w:val="0"/>
          <w:numId w:val="1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C2207">
        <w:rPr>
          <w:rFonts w:asciiTheme="majorBidi" w:hAnsiTheme="majorBidi" w:cstheme="majorBidi"/>
          <w:b/>
          <w:bCs/>
          <w:sz w:val="24"/>
          <w:szCs w:val="24"/>
        </w:rPr>
        <w:t>It has pharmacologica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C2207">
        <w:rPr>
          <w:rFonts w:asciiTheme="majorBidi" w:hAnsiTheme="majorBidi" w:cstheme="majorBidi"/>
          <w:b/>
          <w:bCs/>
          <w:sz w:val="24"/>
          <w:szCs w:val="24"/>
        </w:rPr>
        <w:t>properties similar to those of methacholine. Both ar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5340D8">
        <w:rPr>
          <w:rFonts w:asciiTheme="majorBidi" w:hAnsiTheme="majorBidi" w:cstheme="majorBidi"/>
          <w:b/>
          <w:bCs/>
          <w:sz w:val="24"/>
          <w:szCs w:val="24"/>
        </w:rPr>
        <w:t xml:space="preserve">esters of </w:t>
      </w:r>
      <w:r w:rsidRPr="00C25065">
        <w:rPr>
          <w:rFonts w:asciiTheme="majorBidi" w:hAnsiTheme="majorBidi" w:cstheme="majorBidi"/>
          <w:b/>
          <w:bCs/>
          <w:sz w:val="24"/>
          <w:szCs w:val="24"/>
        </w:rPr>
        <w:t xml:space="preserve">β- </w:t>
      </w:r>
      <w:proofErr w:type="spellStart"/>
      <w:r w:rsidRPr="00C25065">
        <w:rPr>
          <w:rFonts w:asciiTheme="majorBidi" w:hAnsiTheme="majorBidi" w:cstheme="majorBidi"/>
          <w:b/>
          <w:bCs/>
          <w:sz w:val="24"/>
          <w:szCs w:val="24"/>
        </w:rPr>
        <w:t>methylcholine</w:t>
      </w:r>
      <w:proofErr w:type="spellEnd"/>
      <w:r w:rsidRPr="00C25065">
        <w:rPr>
          <w:rFonts w:asciiTheme="majorBidi" w:hAnsiTheme="majorBidi" w:cstheme="majorBidi"/>
          <w:b/>
          <w:bCs/>
          <w:sz w:val="24"/>
          <w:szCs w:val="24"/>
        </w:rPr>
        <w:t xml:space="preserve"> and have feeble nicotinic activity.</w:t>
      </w:r>
    </w:p>
    <w:p w:rsidR="00DE4750" w:rsidRPr="0035425F" w:rsidRDefault="00DE4750" w:rsidP="00EF55BE">
      <w:pPr>
        <w:pStyle w:val="NoSpacing"/>
        <w:numPr>
          <w:ilvl w:val="0"/>
          <w:numId w:val="1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C2207">
        <w:rPr>
          <w:rFonts w:asciiTheme="majorBidi" w:hAnsiTheme="majorBidi" w:cstheme="majorBidi"/>
          <w:b/>
          <w:bCs/>
          <w:sz w:val="24"/>
          <w:szCs w:val="24"/>
        </w:rPr>
        <w:t xml:space="preserve">Bethanechol is inactivated more slowly by </w:t>
      </w:r>
      <w:proofErr w:type="spellStart"/>
      <w:r w:rsidRPr="005C2207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5C2207">
        <w:rPr>
          <w:rFonts w:asciiTheme="majorBidi" w:hAnsiTheme="majorBidi" w:cstheme="majorBidi"/>
          <w:b/>
          <w:bCs/>
          <w:sz w:val="24"/>
          <w:szCs w:val="24"/>
        </w:rPr>
        <w:t xml:space="preserve"> in viv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C25065">
        <w:rPr>
          <w:rFonts w:asciiTheme="majorBidi" w:hAnsiTheme="majorBidi" w:cstheme="majorBidi"/>
          <w:b/>
          <w:bCs/>
          <w:sz w:val="24"/>
          <w:szCs w:val="24"/>
        </w:rPr>
        <w:t xml:space="preserve">than is </w:t>
      </w:r>
      <w:proofErr w:type="spellStart"/>
      <w:r w:rsidRPr="00C25065">
        <w:rPr>
          <w:rFonts w:asciiTheme="majorBidi" w:hAnsiTheme="majorBidi" w:cstheme="majorBidi"/>
          <w:b/>
          <w:bCs/>
          <w:sz w:val="24"/>
          <w:szCs w:val="24"/>
        </w:rPr>
        <w:t>methacholinc</w:t>
      </w:r>
      <w:proofErr w:type="spellEnd"/>
      <w:r w:rsidRPr="00C25065">
        <w:rPr>
          <w:rFonts w:asciiTheme="majorBidi" w:hAnsiTheme="majorBidi" w:cstheme="majorBidi"/>
          <w:b/>
          <w:bCs/>
          <w:sz w:val="24"/>
          <w:szCs w:val="24"/>
        </w:rPr>
        <w:t xml:space="preserve">. It is a </w:t>
      </w:r>
      <w:proofErr w:type="spellStart"/>
      <w:r w:rsidRPr="00C25065">
        <w:rPr>
          <w:rFonts w:asciiTheme="majorBidi" w:hAnsiTheme="majorBidi" w:cstheme="majorBidi"/>
          <w:b/>
          <w:bCs/>
          <w:sz w:val="24"/>
          <w:szCs w:val="24"/>
        </w:rPr>
        <w:t>carbamyl</w:t>
      </w:r>
      <w:proofErr w:type="spellEnd"/>
      <w:r w:rsidRPr="00C25065">
        <w:rPr>
          <w:rFonts w:asciiTheme="majorBidi" w:hAnsiTheme="majorBidi" w:cstheme="majorBidi"/>
          <w:b/>
          <w:bCs/>
          <w:sz w:val="24"/>
          <w:szCs w:val="24"/>
        </w:rPr>
        <w:t xml:space="preserve"> ester and is expect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425F">
        <w:rPr>
          <w:rFonts w:asciiTheme="majorBidi" w:hAnsiTheme="majorBidi" w:cstheme="majorBidi"/>
          <w:b/>
          <w:bCs/>
          <w:sz w:val="24"/>
          <w:szCs w:val="24"/>
        </w:rPr>
        <w:t>to have stability in aqueous solutions similar to that of carbachol.</w:t>
      </w:r>
    </w:p>
    <w:p w:rsidR="00DE4750" w:rsidRDefault="00B56ECA" w:rsidP="00EF55BE">
      <w:pPr>
        <w:pStyle w:val="NoSpacing"/>
        <w:numPr>
          <w:ilvl w:val="0"/>
          <w:numId w:val="11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The main use of bet</w:t>
      </w:r>
      <w:r w:rsidR="00DE4750" w:rsidRPr="005C2207">
        <w:rPr>
          <w:rFonts w:asciiTheme="majorBidi" w:hAnsiTheme="majorBidi" w:cstheme="majorBidi"/>
          <w:b/>
          <w:bCs/>
          <w:sz w:val="24"/>
          <w:szCs w:val="24"/>
        </w:rPr>
        <w:t>hanechol chloride is in the relief of</w:t>
      </w:r>
      <w:r w:rsidR="00DE475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DE4750" w:rsidRPr="0035425F">
        <w:rPr>
          <w:rFonts w:asciiTheme="majorBidi" w:hAnsiTheme="majorBidi" w:cstheme="majorBidi"/>
          <w:b/>
          <w:bCs/>
          <w:sz w:val="24"/>
          <w:szCs w:val="24"/>
        </w:rPr>
        <w:t>urinary retention and abdomin</w:t>
      </w:r>
      <w:r w:rsidR="00DE4750">
        <w:rPr>
          <w:rFonts w:asciiTheme="majorBidi" w:hAnsiTheme="majorBidi" w:cstheme="majorBidi"/>
          <w:b/>
          <w:bCs/>
          <w:sz w:val="24"/>
          <w:szCs w:val="24"/>
        </w:rPr>
        <w:t xml:space="preserve">al distention after surgery. </w:t>
      </w:r>
    </w:p>
    <w:p w:rsidR="00DE4750" w:rsidRDefault="00DE4750" w:rsidP="00EF55BE">
      <w:pPr>
        <w:pStyle w:val="NoSpacing"/>
        <w:numPr>
          <w:ilvl w:val="0"/>
          <w:numId w:val="11"/>
        </w:numPr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 w:rsidRPr="0035425F">
        <w:rPr>
          <w:rFonts w:asciiTheme="majorBidi" w:hAnsiTheme="majorBidi" w:cstheme="majorBidi"/>
          <w:b/>
          <w:bCs/>
          <w:sz w:val="24"/>
          <w:szCs w:val="24"/>
        </w:rPr>
        <w:t>Bethancchol</w:t>
      </w:r>
      <w:proofErr w:type="spellEnd"/>
      <w:r w:rsidRPr="0035425F">
        <w:rPr>
          <w:rFonts w:asciiTheme="majorBidi" w:hAnsiTheme="majorBidi" w:cstheme="majorBidi"/>
          <w:b/>
          <w:bCs/>
          <w:sz w:val="24"/>
          <w:szCs w:val="24"/>
        </w:rPr>
        <w:t xml:space="preserve"> chloride should be used with caution in asthmat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425F">
        <w:rPr>
          <w:rFonts w:asciiTheme="majorBidi" w:hAnsiTheme="majorBidi" w:cstheme="majorBidi"/>
          <w:b/>
          <w:bCs/>
          <w:sz w:val="24"/>
          <w:szCs w:val="24"/>
        </w:rPr>
        <w:t>patients; when used for glaucoma, it produces fronta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425F">
        <w:rPr>
          <w:rFonts w:asciiTheme="majorBidi" w:hAnsiTheme="majorBidi" w:cstheme="majorBidi"/>
          <w:b/>
          <w:bCs/>
          <w:sz w:val="24"/>
          <w:szCs w:val="24"/>
        </w:rPr>
        <w:t>headaches from the constriction of the sphincter muscle i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5425F">
        <w:rPr>
          <w:rFonts w:asciiTheme="majorBidi" w:hAnsiTheme="majorBidi" w:cstheme="majorBidi"/>
          <w:b/>
          <w:bCs/>
          <w:sz w:val="24"/>
          <w:szCs w:val="24"/>
        </w:rPr>
        <w:t xml:space="preserve">the eye and from ciliary muscle spasms. </w:t>
      </w: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87291C">
      <w:pPr>
        <w:pStyle w:val="NoSpacing"/>
        <w:numPr>
          <w:ilvl w:val="0"/>
          <w:numId w:val="15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5C2207">
        <w:rPr>
          <w:rFonts w:asciiTheme="majorBidi" w:hAnsiTheme="majorBidi" w:cstheme="majorBidi"/>
          <w:b/>
          <w:bCs/>
          <w:sz w:val="24"/>
          <w:szCs w:val="24"/>
        </w:rPr>
        <w:t xml:space="preserve">Pilocarpine Hydrochloride. </w:t>
      </w: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2705100" cy="1219200"/>
            <wp:effectExtent l="19050" t="0" r="0" b="0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4D9A" w:rsidRDefault="00A44D9A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A44D9A" w:rsidRDefault="00A44D9A" w:rsidP="00A44D9A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A44D9A">
        <w:rPr>
          <w:rFonts w:asciiTheme="majorBidi" w:hAnsiTheme="majorBidi" w:cstheme="majorBidi"/>
          <w:b/>
          <w:bCs/>
          <w:sz w:val="24"/>
          <w:szCs w:val="24"/>
        </w:rPr>
        <w:t>Pilocarpine is a nonse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ective agonist on the muscarinic receptors. Despite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it </w:t>
      </w:r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acts</w:t>
      </w:r>
      <w:proofErr w:type="gramEnd"/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on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M3 receptors in </w:t>
      </w:r>
      <w:r w:rsidRPr="00A44D9A">
        <w:rPr>
          <w:rFonts w:asciiTheme="majorBidi" w:hAnsiTheme="majorBidi" w:cstheme="majorBidi"/>
          <w:b/>
          <w:bCs/>
          <w:sz w:val="24"/>
          <w:szCs w:val="24"/>
        </w:rPr>
        <w:t>smooth muscle t</w:t>
      </w:r>
      <w:r>
        <w:rPr>
          <w:rFonts w:asciiTheme="majorBidi" w:hAnsiTheme="majorBidi" w:cstheme="majorBidi"/>
          <w:b/>
          <w:bCs/>
          <w:sz w:val="24"/>
          <w:szCs w:val="24"/>
        </w:rPr>
        <w:t>o cause contractions in the gut, trachea and eye.</w:t>
      </w:r>
    </w:p>
    <w:p w:rsidR="00A44D9A" w:rsidRPr="00A44D9A" w:rsidRDefault="00A44D9A" w:rsidP="00A44D9A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In the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eye, </w:t>
      </w:r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it</w:t>
      </w:r>
      <w:proofErr w:type="gramEnd"/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produces pupillary constriction</w:t>
      </w:r>
      <w:r>
        <w:rPr>
          <w:rFonts w:asciiTheme="majorBidi" w:hAnsiTheme="majorBidi" w:cstheme="majorBidi"/>
          <w:b/>
          <w:bCs/>
          <w:sz w:val="24"/>
          <w:szCs w:val="24"/>
        </w:rPr>
        <w:t>(miosis) and a spasm</w:t>
      </w:r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of accommodation. These effects </w:t>
      </w:r>
      <w:proofErr w:type="gramStart"/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are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valuable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44D9A">
        <w:rPr>
          <w:rFonts w:asciiTheme="majorBidi" w:hAnsiTheme="majorBidi" w:cstheme="majorBidi"/>
          <w:b/>
          <w:bCs/>
          <w:sz w:val="24"/>
          <w:szCs w:val="24"/>
        </w:rPr>
        <w:t xml:space="preserve"> in the treatment of gla</w:t>
      </w:r>
      <w:r>
        <w:rPr>
          <w:rFonts w:asciiTheme="majorBidi" w:hAnsiTheme="majorBidi" w:cstheme="majorBidi"/>
          <w:b/>
          <w:bCs/>
          <w:sz w:val="24"/>
          <w:szCs w:val="24"/>
        </w:rPr>
        <w:t>uc</w:t>
      </w:r>
      <w:r w:rsidR="00C94882">
        <w:rPr>
          <w:rFonts w:asciiTheme="majorBidi" w:hAnsiTheme="majorBidi" w:cstheme="majorBidi"/>
          <w:b/>
          <w:bCs/>
          <w:sz w:val="24"/>
          <w:szCs w:val="24"/>
        </w:rPr>
        <w:t xml:space="preserve">oma. Systemic effects include copious </w:t>
      </w:r>
      <w:r w:rsidRPr="00A44D9A">
        <w:rPr>
          <w:rFonts w:asciiTheme="majorBidi" w:hAnsiTheme="majorBidi" w:cstheme="majorBidi"/>
          <w:b/>
          <w:bCs/>
          <w:sz w:val="24"/>
          <w:szCs w:val="24"/>
        </w:rPr>
        <w:t>sweating, salivation, and gastric secretion</w:t>
      </w:r>
    </w:p>
    <w:p w:rsidR="00A44D9A" w:rsidRPr="00A44D9A" w:rsidRDefault="00A44D9A" w:rsidP="00A44D9A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A44D9A" w:rsidRPr="00A44D9A" w:rsidRDefault="00A44D9A" w:rsidP="00A44D9A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B185C" w:rsidRDefault="004B185C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B185C" w:rsidRDefault="004B185C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1209" w:rsidRDefault="00451209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B185C" w:rsidRDefault="004B185C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B185C" w:rsidRDefault="004B185C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620F3D" w:rsidRPr="00E97507" w:rsidRDefault="00620F3D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 w:rsidRPr="00E97507">
        <w:rPr>
          <w:rFonts w:asciiTheme="majorBidi" w:hAnsiTheme="majorBidi" w:cstheme="majorBidi"/>
          <w:b/>
          <w:bCs/>
          <w:color w:val="C00000"/>
          <w:sz w:val="28"/>
          <w:szCs w:val="28"/>
        </w:rPr>
        <w:lastRenderedPageBreak/>
        <w:t>Indirect acting cholinergic agents (agonists)</w:t>
      </w:r>
    </w:p>
    <w:p w:rsidR="00620F3D" w:rsidRPr="00E97507" w:rsidRDefault="00620F3D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620F3D" w:rsidRPr="00D9148D" w:rsidRDefault="00620F3D" w:rsidP="00620F3D">
      <w:pPr>
        <w:pStyle w:val="NoSpacing"/>
        <w:rPr>
          <w:rFonts w:asciiTheme="majorBidi" w:hAnsiTheme="majorBidi" w:cstheme="majorBidi"/>
          <w:b/>
          <w:bCs/>
          <w:i/>
          <w:iCs/>
          <w:color w:val="4F6228" w:themeColor="accent3" w:themeShade="80"/>
          <w:sz w:val="28"/>
          <w:szCs w:val="28"/>
        </w:rPr>
      </w:pPr>
      <w:r w:rsidRPr="00D9148D">
        <w:rPr>
          <w:rFonts w:asciiTheme="majorBidi" w:hAnsiTheme="majorBidi" w:cstheme="majorBidi"/>
          <w:b/>
          <w:bCs/>
          <w:i/>
          <w:iCs/>
          <w:color w:val="4F6228" w:themeColor="accent3" w:themeShade="80"/>
          <w:sz w:val="28"/>
          <w:szCs w:val="28"/>
        </w:rPr>
        <w:t>Cholinesterase inhibitors</w:t>
      </w:r>
    </w:p>
    <w:p w:rsidR="00620F3D" w:rsidRDefault="00620F3D" w:rsidP="00620F3D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11649" w:dyaOrig="10444">
          <v:shape id="_x0000_i1036" type="#_x0000_t75" style="width:472.5pt;height:423.75pt" o:ole="">
            <v:imagedata r:id="rId33" o:title=""/>
          </v:shape>
          <o:OLEObject Type="Embed" ProgID="ChemDraw.Document.6.0" ShapeID="_x0000_i1036" DrawAspect="Content" ObjectID="_1757935104" r:id="rId34"/>
        </w:object>
      </w:r>
    </w:p>
    <w:p w:rsidR="00620F3D" w:rsidRDefault="00620F3D" w:rsidP="00620F3D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tabs>
          <w:tab w:val="left" w:pos="8310"/>
        </w:tabs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                   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The active center of </w:t>
      </w:r>
      <w:proofErr w:type="spell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AChE</w:t>
      </w:r>
      <w:proofErr w:type="spellEnd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consists of several major domains:-</w:t>
      </w:r>
    </w:p>
    <w:p w:rsidR="00620F3D" w:rsidRPr="00D9148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:rsidR="00620F3D" w:rsidRPr="004334AC" w:rsidRDefault="00620F3D" w:rsidP="00620F3D">
      <w:pPr>
        <w:pStyle w:val="NoSpacing"/>
        <w:numPr>
          <w:ilvl w:val="0"/>
          <w:numId w:val="1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4334AC">
        <w:rPr>
          <w:rFonts w:asciiTheme="majorBidi" w:hAnsiTheme="majorBidi" w:cstheme="majorBidi"/>
          <w:b/>
          <w:bCs/>
          <w:sz w:val="24"/>
          <w:szCs w:val="24"/>
        </w:rPr>
        <w:t xml:space="preserve"> an anionic site, to which the trimethylammonium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</w:t>
      </w:r>
      <w:r w:rsidRPr="004334AC">
        <w:rPr>
          <w:rFonts w:asciiTheme="majorBidi" w:hAnsiTheme="majorBidi" w:cstheme="majorBidi"/>
          <w:b/>
          <w:bCs/>
          <w:sz w:val="24"/>
          <w:szCs w:val="24"/>
        </w:rPr>
        <w:t>group bind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. An anionic site </w:t>
      </w:r>
      <w:r w:rsidRPr="004334AC">
        <w:rPr>
          <w:rFonts w:asciiTheme="majorBidi" w:hAnsiTheme="majorBidi" w:cstheme="majorBidi"/>
          <w:b/>
          <w:bCs/>
          <w:sz w:val="24"/>
          <w:szCs w:val="24"/>
        </w:rPr>
        <w:t>was believed to have been formed by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4334AC">
        <w:rPr>
          <w:rFonts w:asciiTheme="majorBidi" w:hAnsiTheme="majorBidi" w:cstheme="majorBidi"/>
          <w:b/>
          <w:bCs/>
          <w:sz w:val="24"/>
          <w:szCs w:val="24"/>
        </w:rPr>
        <w:t>γ-carb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xylate 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group of a glutamic acid.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numPr>
          <w:ilvl w:val="0"/>
          <w:numId w:val="19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4334AC">
        <w:rPr>
          <w:rFonts w:asciiTheme="majorBidi" w:hAnsiTheme="majorBidi" w:cstheme="majorBidi"/>
          <w:b/>
          <w:bCs/>
          <w:sz w:val="24"/>
          <w:szCs w:val="24"/>
        </w:rPr>
        <w:t xml:space="preserve">n </w:t>
      </w:r>
      <w:proofErr w:type="spellStart"/>
      <w:r w:rsidRPr="004334AC">
        <w:rPr>
          <w:rFonts w:asciiTheme="majorBidi" w:hAnsiTheme="majorBidi" w:cstheme="majorBidi"/>
          <w:b/>
          <w:bCs/>
          <w:sz w:val="24"/>
          <w:szCs w:val="24"/>
        </w:rPr>
        <w:t>esteratic</w:t>
      </w:r>
      <w:proofErr w:type="spellEnd"/>
      <w:r w:rsidRPr="004334AC">
        <w:rPr>
          <w:rFonts w:asciiTheme="majorBidi" w:hAnsiTheme="majorBidi" w:cstheme="majorBidi"/>
          <w:b/>
          <w:bCs/>
          <w:sz w:val="24"/>
          <w:szCs w:val="24"/>
        </w:rPr>
        <w:t xml:space="preserve"> Site, which causes hydroly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of the ester portion of Ach.</w:t>
      </w:r>
    </w:p>
    <w:p w:rsidR="00620F3D" w:rsidRDefault="00620F3D" w:rsidP="00620F3D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numPr>
          <w:ilvl w:val="0"/>
          <w:numId w:val="19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 H</w:t>
      </w:r>
      <w:r w:rsidRPr="00D94EE6">
        <w:rPr>
          <w:rFonts w:asciiTheme="majorBidi" w:hAnsiTheme="majorBidi" w:cstheme="majorBidi"/>
          <w:b/>
          <w:bCs/>
          <w:sz w:val="24"/>
          <w:szCs w:val="24"/>
        </w:rPr>
        <w:t>ydrophobic sites, whi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94EE6">
        <w:rPr>
          <w:rFonts w:asciiTheme="majorBidi" w:hAnsiTheme="majorBidi" w:cstheme="majorBidi"/>
          <w:b/>
          <w:bCs/>
          <w:sz w:val="24"/>
          <w:szCs w:val="24"/>
        </w:rPr>
        <w:t>bind aryl substrates, other uncharged ligands, and the alk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94EE6">
        <w:rPr>
          <w:rFonts w:asciiTheme="majorBidi" w:hAnsiTheme="majorBidi" w:cstheme="majorBidi"/>
          <w:b/>
          <w:bCs/>
          <w:sz w:val="24"/>
          <w:szCs w:val="24"/>
        </w:rPr>
        <w:t xml:space="preserve">portion of the acyl moiety of </w:t>
      </w:r>
      <w:proofErr w:type="spellStart"/>
      <w:r w:rsidRPr="00D94EE6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D94EE6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920726" w:rsidRDefault="00920726" w:rsidP="00920726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Pr="00D9148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Three different chemical groupings may react with the </w:t>
      </w:r>
      <w:proofErr w:type="spell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esteratic</w:t>
      </w:r>
      <w:proofErr w:type="spellEnd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site of </w:t>
      </w:r>
      <w:proofErr w:type="spell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AChE</w:t>
      </w:r>
      <w:proofErr w:type="spellEnd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which includes:-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96574</wp:posOffset>
            </wp:positionV>
            <wp:extent cx="609600" cy="499056"/>
            <wp:effectExtent l="19050" t="0" r="0" b="0"/>
            <wp:wrapNone/>
            <wp:docPr id="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99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numPr>
          <w:ilvl w:val="0"/>
          <w:numId w:val="2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cet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group (                   ), reversible inhibitor.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numPr>
          <w:ilvl w:val="0"/>
          <w:numId w:val="2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1735580</wp:posOffset>
            </wp:positionH>
            <wp:positionV relativeFrom="paragraph">
              <wp:posOffset>-266700</wp:posOffset>
            </wp:positionV>
            <wp:extent cx="619125" cy="495300"/>
            <wp:effectExtent l="19050" t="0" r="0" b="0"/>
            <wp:wrapNone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arb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amy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group (                  ),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semireversibl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inhibitor.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95616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11760</wp:posOffset>
            </wp:positionV>
            <wp:extent cx="647700" cy="575310"/>
            <wp:effectExtent l="0" t="0" r="0" b="0"/>
            <wp:wrapNone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75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numPr>
          <w:ilvl w:val="0"/>
          <w:numId w:val="2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Phos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phor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group (                ), irreversible inhibitor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</w:p>
    <w:p w:rsidR="00620F3D" w:rsidRDefault="00620F3D" w:rsidP="00620F3D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Pr="006533EF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NOTE: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The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 xml:space="preserve">chemical reactions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of these groups are similar, the kinetic parameter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fo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ea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type of substrate diffe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and result in diffe</w:t>
      </w:r>
      <w:r>
        <w:rPr>
          <w:rFonts w:asciiTheme="majorBidi" w:hAnsiTheme="majorBidi" w:cstheme="majorBidi"/>
          <w:b/>
          <w:bCs/>
          <w:sz w:val="24"/>
          <w:szCs w:val="24"/>
        </w:rPr>
        <w:t>rences between toxicity and usefulness.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Pr="00B46DB4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B46DB4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The hydrolysis of Ach by </w:t>
      </w:r>
      <w:proofErr w:type="spellStart"/>
      <w:r w:rsidRPr="00B46DB4">
        <w:rPr>
          <w:rFonts w:asciiTheme="majorBidi" w:hAnsiTheme="majorBidi" w:cstheme="majorBidi"/>
          <w:b/>
          <w:bCs/>
          <w:color w:val="00B050"/>
          <w:sz w:val="28"/>
          <w:szCs w:val="28"/>
        </w:rPr>
        <w:t>AChE</w:t>
      </w:r>
      <w:proofErr w:type="spellEnd"/>
      <w:r w:rsidRPr="00B46DB4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</w:t>
      </w:r>
    </w:p>
    <w:p w:rsidR="00620F3D" w:rsidRPr="00B46DB4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:rsidR="00620F3D" w:rsidRDefault="00620F3D" w:rsidP="00620F3D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The initial step in the hydrolysis of </w:t>
      </w:r>
      <w:proofErr w:type="spellStart"/>
      <w:r w:rsidRPr="00B46DB4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by </w:t>
      </w:r>
      <w:proofErr w:type="spellStart"/>
      <w:r w:rsidRPr="00B46DB4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is 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reversible enzyme—substrate complex formation. The associati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rate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(k </w:t>
      </w:r>
      <w:r w:rsidRPr="00B46DB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+ 1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) and dissociation rate (k</w:t>
      </w:r>
      <w:r w:rsidRPr="00B46DB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-</w:t>
      </w:r>
      <w:proofErr w:type="gramStart"/>
      <w:r w:rsidRPr="00B46DB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)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are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relativel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large. </w:t>
      </w:r>
    </w:p>
    <w:p w:rsidR="00620F3D" w:rsidRDefault="00620F3D" w:rsidP="00620F3D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he enzyme—substrate complex, E</w:t>
      </w:r>
      <w:r w:rsidRPr="00D9148D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A</w:t>
      </w:r>
      <w:r>
        <w:rPr>
          <w:rFonts w:asciiTheme="majorBidi" w:hAnsiTheme="majorBidi" w:cstheme="majorBidi"/>
          <w:b/>
          <w:bCs/>
          <w:sz w:val="24"/>
          <w:szCs w:val="24"/>
        </w:rPr>
        <w:t>—Ach,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may als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form an acetyl-enzyme intermediate at a rate (k</w:t>
      </w:r>
      <w:r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) that 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 xml:space="preserve">slower than either the association or dissociation rates. </w:t>
      </w:r>
    </w:p>
    <w:p w:rsidR="00620F3D" w:rsidRDefault="00620F3D" w:rsidP="00620F3D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75059">
        <w:rPr>
          <w:rFonts w:asciiTheme="majorBidi" w:hAnsiTheme="majorBidi" w:cstheme="majorBidi"/>
          <w:b/>
          <w:bCs/>
          <w:sz w:val="24"/>
          <w:szCs w:val="24"/>
        </w:rPr>
        <w:t>Cholin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>is released from this complex with the formation of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cetyl-enzyme intermediate,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 xml:space="preserve"> E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</w:p>
    <w:p w:rsidR="00620F3D" w:rsidRDefault="00620F3D" w:rsidP="00620F3D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75059">
        <w:rPr>
          <w:rFonts w:asciiTheme="majorBidi" w:hAnsiTheme="majorBidi" w:cstheme="majorBidi"/>
          <w:b/>
          <w:bCs/>
          <w:sz w:val="24"/>
          <w:szCs w:val="24"/>
        </w:rPr>
        <w:t>This intermediate is the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 xml:space="preserve">hydrolyzed to regenerate the free enzyme and acetic acid </w:t>
      </w:r>
      <w:r>
        <w:rPr>
          <w:rFonts w:asciiTheme="majorBidi" w:hAnsiTheme="majorBidi" w:cstheme="majorBidi"/>
          <w:b/>
          <w:bCs/>
          <w:sz w:val="24"/>
          <w:szCs w:val="24"/>
        </w:rPr>
        <w:t>at a rate (K</w:t>
      </w:r>
      <w:r w:rsidRPr="00E7505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620F3D" w:rsidRPr="00E75059" w:rsidRDefault="00620F3D" w:rsidP="00620F3D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Note: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The acetylation rate, K</w:t>
      </w:r>
      <w:r w:rsidRPr="00E7505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is the slowest step in this sequenc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and is rate</w:t>
      </w:r>
      <w:r>
        <w:rPr>
          <w:rFonts w:asciiTheme="majorBidi" w:hAnsiTheme="majorBidi" w:cstheme="majorBidi"/>
          <w:b/>
          <w:bCs/>
          <w:sz w:val="24"/>
          <w:szCs w:val="24"/>
        </w:rPr>
        <w:t>-limiting step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620F3D" w:rsidRDefault="00920726" w:rsidP="00620F3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object w:dxaOrig="10224" w:dyaOrig="1646">
          <v:shape id="_x0000_i1037" type="#_x0000_t75" style="width:468pt;height:75pt" o:ole="">
            <v:imagedata r:id="rId38" o:title=""/>
          </v:shape>
          <o:OLEObject Type="Embed" ProgID="ChemDraw.Document.6.0" ShapeID="_x0000_i1037" DrawAspect="Content" ObjectID="_1757935105" r:id="rId39"/>
        </w:object>
      </w:r>
    </w:p>
    <w:p w:rsidR="00620F3D" w:rsidRPr="004328D6" w:rsidRDefault="00620F3D" w:rsidP="00620F3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  <w:r>
        <w:rPr>
          <w:noProof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9050</wp:posOffset>
            </wp:positionV>
            <wp:extent cx="4577080" cy="4276725"/>
            <wp:effectExtent l="19050" t="0" r="0" b="0"/>
            <wp:wrapNone/>
            <wp:docPr id="2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080" cy="427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Default="00620F3D" w:rsidP="00620F3D">
      <w:pPr>
        <w:tabs>
          <w:tab w:val="left" w:pos="990"/>
        </w:tabs>
      </w:pPr>
    </w:p>
    <w:p w:rsidR="00620F3D" w:rsidRPr="00017E54" w:rsidRDefault="00620F3D" w:rsidP="00620F3D"/>
    <w:p w:rsidR="00620F3D" w:rsidRPr="00017E54" w:rsidRDefault="00620F3D" w:rsidP="00620F3D"/>
    <w:p w:rsidR="00620F3D" w:rsidRPr="00017E54" w:rsidRDefault="00620F3D" w:rsidP="00620F3D"/>
    <w:p w:rsidR="00620F3D" w:rsidRDefault="00620F3D" w:rsidP="00620F3D"/>
    <w:p w:rsidR="00620F3D" w:rsidRDefault="00620F3D" w:rsidP="00620F3D"/>
    <w:p w:rsidR="00620F3D" w:rsidRDefault="00620F3D" w:rsidP="00620F3D"/>
    <w:p w:rsidR="00620F3D" w:rsidRDefault="00620F3D" w:rsidP="00620F3D"/>
    <w:p w:rsidR="00620F3D" w:rsidRDefault="00620F3D" w:rsidP="00620F3D"/>
    <w:p w:rsidR="00620F3D" w:rsidRDefault="00620F3D" w:rsidP="00620F3D"/>
    <w:p w:rsidR="00620F3D" w:rsidRPr="00017E54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 w:rsidRPr="00017E54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 attacks the ester substrate through a serine hydroxyl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forming a covalent acyl—enzyme complex. The serine 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activated as a nucleophile by the glutamic acid and histidine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017E54">
        <w:rPr>
          <w:rFonts w:asciiTheme="majorBidi" w:hAnsiTheme="majorBidi" w:cstheme="majorBidi"/>
          <w:b/>
          <w:bCs/>
          <w:sz w:val="24"/>
          <w:szCs w:val="24"/>
        </w:rPr>
        <w:t>residues that serve as the proton sink to attack the carbon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carbon of </w:t>
      </w:r>
      <w:proofErr w:type="spellStart"/>
      <w:r w:rsidRPr="00017E54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017E54">
        <w:rPr>
          <w:rFonts w:asciiTheme="majorBidi" w:hAnsiTheme="majorBidi" w:cstheme="majorBidi"/>
          <w:b/>
          <w:bCs/>
          <w:sz w:val="24"/>
          <w:szCs w:val="24"/>
        </w:rPr>
        <w:t>. Choline is released, leaving the acetylat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serine residue on the enzyme. The acetyl-enzyme intermediate is cleaved by a ge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eral base catalysis mechanism to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generate the free enzym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e. </w:t>
      </w:r>
    </w:p>
    <w:p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:rsidR="00DE4750" w:rsidRDefault="00DE4750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750EF5" w:rsidRDefault="00750EF5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750EF5" w:rsidRDefault="00750EF5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750EF5" w:rsidRDefault="00750EF5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D9148D" w:rsidRDefault="00D9148D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D9148D" w:rsidRDefault="00D9148D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750EF5" w:rsidRPr="007A20C8" w:rsidRDefault="00750EF5" w:rsidP="00DE4750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sectPr w:rsidR="00750EF5" w:rsidRPr="007A20C8" w:rsidSect="00F942FA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7E58" w:rsidRDefault="003B7E58" w:rsidP="005D54A3">
      <w:pPr>
        <w:spacing w:after="0" w:line="240" w:lineRule="auto"/>
      </w:pPr>
      <w:r>
        <w:separator/>
      </w:r>
    </w:p>
  </w:endnote>
  <w:endnote w:type="continuationSeparator" w:id="0">
    <w:p w:rsidR="003B7E58" w:rsidRDefault="003B7E58" w:rsidP="005D5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461E" w:rsidRDefault="00F046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93"/>
      <w:gridCol w:w="8583"/>
    </w:tblGrid>
    <w:tr w:rsidR="00E56879">
      <w:tc>
        <w:tcPr>
          <w:tcW w:w="918" w:type="dxa"/>
        </w:tcPr>
        <w:p w:rsidR="00E56879" w:rsidRDefault="003B7E58">
          <w:pPr>
            <w:pStyle w:val="Footer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rPr>
              <w:b/>
              <w:noProof/>
              <w:color w:val="4F81BD" w:themeColor="accent1"/>
              <w:sz w:val="32"/>
              <w:szCs w:val="32"/>
            </w:rPr>
            <w:fldChar w:fldCharType="begin"/>
          </w:r>
          <w:r>
            <w:rPr>
              <w:b/>
              <w:noProof/>
              <w:color w:val="4F81BD" w:themeColor="accent1"/>
              <w:sz w:val="32"/>
              <w:szCs w:val="32"/>
            </w:rPr>
            <w:instrText xml:space="preserve"> PAGE   \* MERGEFORMAT </w:instrTex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separate"/>
          </w:r>
          <w:r w:rsidR="003537EE" w:rsidRPr="003537EE">
            <w:rPr>
              <w:b/>
              <w:noProof/>
              <w:color w:val="4F81BD" w:themeColor="accent1"/>
              <w:sz w:val="32"/>
              <w:szCs w:val="32"/>
            </w:rPr>
            <w:t>7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:rsidR="00E56879" w:rsidRDefault="00E56879">
          <w:pPr>
            <w:pStyle w:val="Footer"/>
          </w:pPr>
        </w:p>
      </w:tc>
    </w:tr>
  </w:tbl>
  <w:p w:rsidR="00E56879" w:rsidRDefault="00E5687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461E" w:rsidRDefault="00F046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7E58" w:rsidRDefault="003B7E58" w:rsidP="005D54A3">
      <w:pPr>
        <w:spacing w:after="0" w:line="240" w:lineRule="auto"/>
      </w:pPr>
      <w:r>
        <w:separator/>
      </w:r>
    </w:p>
  </w:footnote>
  <w:footnote w:type="continuationSeparator" w:id="0">
    <w:p w:rsidR="003B7E58" w:rsidRDefault="003B7E58" w:rsidP="005D54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461E" w:rsidRDefault="00F046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6879" w:rsidRDefault="00E56879" w:rsidP="00521459">
    <w:pPr>
      <w:pStyle w:val="NoSpacing"/>
      <w:rPr>
        <w:rFonts w:asciiTheme="majorBidi" w:hAnsiTheme="majorBidi" w:cstheme="majorBidi"/>
        <w:color w:val="C00000"/>
        <w:sz w:val="28"/>
        <w:szCs w:val="28"/>
        <w:u w:val="single"/>
      </w:rPr>
    </w:pPr>
    <w:r>
      <w:rPr>
        <w:rFonts w:asciiTheme="majorBidi" w:hAnsiTheme="majorBidi" w:cstheme="majorBidi"/>
        <w:color w:val="002060"/>
        <w:sz w:val="28"/>
        <w:szCs w:val="28"/>
      </w:rPr>
      <w:t xml:space="preserve">                               </w:t>
    </w:r>
    <w:r w:rsidR="00F0461E">
      <w:rPr>
        <w:rFonts w:asciiTheme="majorBidi" w:hAnsiTheme="majorBidi" w:cstheme="majorBidi"/>
        <w:color w:val="002060"/>
        <w:sz w:val="28"/>
        <w:szCs w:val="28"/>
      </w:rPr>
      <w:t xml:space="preserve">    </w:t>
    </w:r>
    <w:bookmarkStart w:id="0" w:name="_GoBack"/>
    <w:bookmarkEnd w:id="0"/>
    <w:r>
      <w:rPr>
        <w:rFonts w:asciiTheme="majorBidi" w:hAnsiTheme="majorBidi" w:cstheme="majorBidi"/>
        <w:color w:val="002060"/>
        <w:sz w:val="28"/>
        <w:szCs w:val="28"/>
      </w:rPr>
      <w:t xml:space="preserve"> </w:t>
    </w:r>
    <w:r w:rsidR="00F0461E">
      <w:rPr>
        <w:rFonts w:asciiTheme="majorBidi" w:hAnsiTheme="majorBidi" w:cstheme="majorBidi"/>
        <w:color w:val="002060"/>
        <w:sz w:val="28"/>
        <w:szCs w:val="28"/>
      </w:rPr>
      <w:t>P</w:t>
    </w:r>
    <w:r w:rsidRPr="003F5E42">
      <w:rPr>
        <w:rFonts w:asciiTheme="majorBidi" w:hAnsiTheme="majorBidi" w:cstheme="majorBidi"/>
        <w:color w:val="002060"/>
        <w:sz w:val="28"/>
        <w:szCs w:val="28"/>
      </w:rPr>
      <w:t>rof. D</w:t>
    </w:r>
    <w:r w:rsidR="00F0461E">
      <w:rPr>
        <w:rFonts w:asciiTheme="majorBidi" w:hAnsiTheme="majorBidi" w:cstheme="majorBidi"/>
        <w:color w:val="002060"/>
        <w:sz w:val="28"/>
        <w:szCs w:val="28"/>
      </w:rPr>
      <w:t>r</w:t>
    </w:r>
    <w:r w:rsidRPr="003F5E42">
      <w:rPr>
        <w:rFonts w:asciiTheme="majorBidi" w:hAnsiTheme="majorBidi" w:cstheme="majorBidi"/>
        <w:color w:val="002060"/>
        <w:sz w:val="28"/>
        <w:szCs w:val="28"/>
      </w:rPr>
      <w:t>.</w:t>
    </w:r>
    <w:r w:rsidR="00F0461E">
      <w:rPr>
        <w:rFonts w:asciiTheme="majorBidi" w:hAnsiTheme="majorBidi" w:cstheme="majorBidi"/>
        <w:color w:val="002060"/>
        <w:sz w:val="28"/>
        <w:szCs w:val="28"/>
      </w:rPr>
      <w:t xml:space="preserve"> </w:t>
    </w:r>
    <w:r w:rsidRPr="003F5E42">
      <w:rPr>
        <w:rFonts w:asciiTheme="majorBidi" w:hAnsiTheme="majorBidi" w:cstheme="majorBidi"/>
        <w:color w:val="002060"/>
        <w:sz w:val="28"/>
        <w:szCs w:val="28"/>
      </w:rPr>
      <w:t xml:space="preserve">Rita Sabah Elias   </w:t>
    </w:r>
  </w:p>
  <w:p w:rsidR="00E56879" w:rsidRPr="00744899" w:rsidRDefault="00E56879" w:rsidP="00620F3D">
    <w:pPr>
      <w:pStyle w:val="NoSpacing"/>
      <w:rPr>
        <w:rFonts w:asciiTheme="majorBidi" w:hAnsiTheme="majorBidi" w:cstheme="majorBidi"/>
        <w:i/>
        <w:iCs/>
        <w:color w:val="C00000"/>
        <w:sz w:val="28"/>
        <w:szCs w:val="28"/>
        <w:u w:val="single"/>
      </w:rPr>
    </w:pPr>
    <w:proofErr w:type="spellStart"/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Lec</w:t>
    </w:r>
    <w:proofErr w:type="spellEnd"/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3              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</w:t>
    </w:r>
    <w:r w:rsidR="00F0461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  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Organic pharmaceutical chemistry II      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</w:t>
    </w:r>
    <w:r w:rsidR="00F0461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Monday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</w:t>
    </w:r>
    <w:r w:rsidR="00F0461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8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/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10/20</w:t>
    </w:r>
    <w:r w:rsidR="00F0461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23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461E" w:rsidRDefault="00F046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5A5E1F"/>
    <w:multiLevelType w:val="hybridMultilevel"/>
    <w:tmpl w:val="3A94BD1A"/>
    <w:lvl w:ilvl="0" w:tplc="0F84C1A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B26D3F2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B42C6B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F4641D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F921FAE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ECA905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F14185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DEEF2C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03428B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0A32455A"/>
    <w:multiLevelType w:val="hybridMultilevel"/>
    <w:tmpl w:val="C76650CE"/>
    <w:lvl w:ilvl="0" w:tplc="BECADE9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33145"/>
    <w:multiLevelType w:val="hybridMultilevel"/>
    <w:tmpl w:val="1E0618B4"/>
    <w:lvl w:ilvl="0" w:tplc="397CB13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077132"/>
    <w:multiLevelType w:val="hybridMultilevel"/>
    <w:tmpl w:val="9A2AB254"/>
    <w:lvl w:ilvl="0" w:tplc="FEF22B4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22464E"/>
    <w:multiLevelType w:val="hybridMultilevel"/>
    <w:tmpl w:val="4CFCB926"/>
    <w:lvl w:ilvl="0" w:tplc="2AA8D03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380A0D"/>
    <w:multiLevelType w:val="hybridMultilevel"/>
    <w:tmpl w:val="6BBEF6BA"/>
    <w:lvl w:ilvl="0" w:tplc="02105A6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C6C88A4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94CBA2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972960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FB220C6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D3ED12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A40EB0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A069D1A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034CC8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 w15:restartNumberingAfterBreak="0">
    <w:nsid w:val="18436C24"/>
    <w:multiLevelType w:val="hybridMultilevel"/>
    <w:tmpl w:val="5F1873A2"/>
    <w:lvl w:ilvl="0" w:tplc="6136C36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C6167C0"/>
    <w:multiLevelType w:val="hybridMultilevel"/>
    <w:tmpl w:val="4C76C746"/>
    <w:lvl w:ilvl="0" w:tplc="D716DD8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214D2"/>
    <w:multiLevelType w:val="hybridMultilevel"/>
    <w:tmpl w:val="F4AAC730"/>
    <w:lvl w:ilvl="0" w:tplc="DCE01138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100447F"/>
    <w:multiLevelType w:val="hybridMultilevel"/>
    <w:tmpl w:val="B38A3084"/>
    <w:lvl w:ilvl="0" w:tplc="73F611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321649"/>
    <w:multiLevelType w:val="hybridMultilevel"/>
    <w:tmpl w:val="DC3EF4F0"/>
    <w:lvl w:ilvl="0" w:tplc="87DA584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787B95"/>
    <w:multiLevelType w:val="hybridMultilevel"/>
    <w:tmpl w:val="CFBE3A88"/>
    <w:lvl w:ilvl="0" w:tplc="EF8A4ADE">
      <w:start w:val="1"/>
      <w:numFmt w:val="decimal"/>
      <w:lvlText w:val="%1-"/>
      <w:lvlJc w:val="left"/>
      <w:pPr>
        <w:ind w:left="720" w:hanging="360"/>
      </w:pPr>
      <w:rPr>
        <w:rFonts w:hint="default"/>
        <w:color w:val="0F243E" w:themeColor="tex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5E16C5"/>
    <w:multiLevelType w:val="hybridMultilevel"/>
    <w:tmpl w:val="1E0618B4"/>
    <w:lvl w:ilvl="0" w:tplc="397CB130">
      <w:start w:val="1"/>
      <w:numFmt w:val="lowerLetter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C51458"/>
    <w:multiLevelType w:val="hybridMultilevel"/>
    <w:tmpl w:val="FA649B56"/>
    <w:lvl w:ilvl="0" w:tplc="A57E6B96">
      <w:start w:val="1"/>
      <w:numFmt w:val="lowerLetter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EE0E71"/>
    <w:multiLevelType w:val="hybridMultilevel"/>
    <w:tmpl w:val="F7121C3C"/>
    <w:lvl w:ilvl="0" w:tplc="A5AE8D22">
      <w:start w:val="1"/>
      <w:numFmt w:val="decimal"/>
      <w:lvlText w:val="%1-"/>
      <w:lvlJc w:val="left"/>
      <w:pPr>
        <w:ind w:left="360" w:hanging="360"/>
      </w:pPr>
      <w:rPr>
        <w:rFonts w:hint="default"/>
        <w:color w:val="C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6282624"/>
    <w:multiLevelType w:val="hybridMultilevel"/>
    <w:tmpl w:val="1A601ABC"/>
    <w:lvl w:ilvl="0" w:tplc="DA880F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A9401D"/>
    <w:multiLevelType w:val="hybridMultilevel"/>
    <w:tmpl w:val="1FFC8C42"/>
    <w:lvl w:ilvl="0" w:tplc="BA5036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6E77BF"/>
    <w:multiLevelType w:val="hybridMultilevel"/>
    <w:tmpl w:val="0DA6141A"/>
    <w:lvl w:ilvl="0" w:tplc="A75C19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5A4436"/>
    <w:multiLevelType w:val="hybridMultilevel"/>
    <w:tmpl w:val="E192277A"/>
    <w:lvl w:ilvl="0" w:tplc="02921932">
      <w:start w:val="1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FE35B78"/>
    <w:multiLevelType w:val="hybridMultilevel"/>
    <w:tmpl w:val="A7EA2D76"/>
    <w:lvl w:ilvl="0" w:tplc="4566B82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9B17F9"/>
    <w:multiLevelType w:val="hybridMultilevel"/>
    <w:tmpl w:val="B76C283C"/>
    <w:lvl w:ilvl="0" w:tplc="4EBA84BC">
      <w:start w:val="1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A6B6424"/>
    <w:multiLevelType w:val="hybridMultilevel"/>
    <w:tmpl w:val="F322DF6E"/>
    <w:lvl w:ilvl="0" w:tplc="3D5EAC1A">
      <w:start w:val="2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51A4835"/>
    <w:multiLevelType w:val="hybridMultilevel"/>
    <w:tmpl w:val="1D9C43B2"/>
    <w:lvl w:ilvl="0" w:tplc="57AE0F8A">
      <w:start w:val="1"/>
      <w:numFmt w:val="lowerLetter"/>
      <w:lvlText w:val="%1-"/>
      <w:lvlJc w:val="left"/>
      <w:pPr>
        <w:ind w:left="36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DA042C9"/>
    <w:multiLevelType w:val="hybridMultilevel"/>
    <w:tmpl w:val="10888CC8"/>
    <w:lvl w:ilvl="0" w:tplc="FB5490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"/>
  </w:num>
  <w:num w:numId="3">
    <w:abstractNumId w:val="6"/>
  </w:num>
  <w:num w:numId="4">
    <w:abstractNumId w:val="22"/>
  </w:num>
  <w:num w:numId="5">
    <w:abstractNumId w:val="11"/>
  </w:num>
  <w:num w:numId="6">
    <w:abstractNumId w:val="7"/>
  </w:num>
  <w:num w:numId="7">
    <w:abstractNumId w:val="16"/>
  </w:num>
  <w:num w:numId="8">
    <w:abstractNumId w:val="12"/>
  </w:num>
  <w:num w:numId="9">
    <w:abstractNumId w:val="13"/>
  </w:num>
  <w:num w:numId="10">
    <w:abstractNumId w:val="3"/>
  </w:num>
  <w:num w:numId="11">
    <w:abstractNumId w:val="10"/>
  </w:num>
  <w:num w:numId="12">
    <w:abstractNumId w:val="14"/>
  </w:num>
  <w:num w:numId="13">
    <w:abstractNumId w:val="18"/>
  </w:num>
  <w:num w:numId="14">
    <w:abstractNumId w:val="2"/>
  </w:num>
  <w:num w:numId="15">
    <w:abstractNumId w:val="8"/>
  </w:num>
  <w:num w:numId="16">
    <w:abstractNumId w:val="19"/>
  </w:num>
  <w:num w:numId="17">
    <w:abstractNumId w:val="0"/>
  </w:num>
  <w:num w:numId="18">
    <w:abstractNumId w:val="5"/>
  </w:num>
  <w:num w:numId="19">
    <w:abstractNumId w:val="17"/>
  </w:num>
  <w:num w:numId="20">
    <w:abstractNumId w:val="4"/>
  </w:num>
  <w:num w:numId="21">
    <w:abstractNumId w:val="9"/>
  </w:num>
  <w:num w:numId="22">
    <w:abstractNumId w:val="20"/>
  </w:num>
  <w:num w:numId="23">
    <w:abstractNumId w:val="21"/>
  </w:num>
  <w:num w:numId="24">
    <w:abstractNumId w:val="15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D54A3"/>
    <w:rsid w:val="000032EF"/>
    <w:rsid w:val="00020A63"/>
    <w:rsid w:val="000232AE"/>
    <w:rsid w:val="00025BF9"/>
    <w:rsid w:val="00042D4C"/>
    <w:rsid w:val="00060C05"/>
    <w:rsid w:val="00067018"/>
    <w:rsid w:val="00067990"/>
    <w:rsid w:val="000734C1"/>
    <w:rsid w:val="000759E2"/>
    <w:rsid w:val="00080E7A"/>
    <w:rsid w:val="00081F10"/>
    <w:rsid w:val="000941CF"/>
    <w:rsid w:val="00096063"/>
    <w:rsid w:val="000A5A87"/>
    <w:rsid w:val="000A5D9A"/>
    <w:rsid w:val="000A6A72"/>
    <w:rsid w:val="000B41E4"/>
    <w:rsid w:val="000C18B8"/>
    <w:rsid w:val="000C5205"/>
    <w:rsid w:val="000D0709"/>
    <w:rsid w:val="000D5C8E"/>
    <w:rsid w:val="000E3BAF"/>
    <w:rsid w:val="000F67F4"/>
    <w:rsid w:val="00104A64"/>
    <w:rsid w:val="00111129"/>
    <w:rsid w:val="00112DA7"/>
    <w:rsid w:val="00113D0B"/>
    <w:rsid w:val="00120481"/>
    <w:rsid w:val="001237E4"/>
    <w:rsid w:val="00124CE4"/>
    <w:rsid w:val="001274DA"/>
    <w:rsid w:val="0012797D"/>
    <w:rsid w:val="001307D5"/>
    <w:rsid w:val="001359F3"/>
    <w:rsid w:val="00136EF8"/>
    <w:rsid w:val="0014568D"/>
    <w:rsid w:val="001528A4"/>
    <w:rsid w:val="00152C55"/>
    <w:rsid w:val="00154540"/>
    <w:rsid w:val="00154905"/>
    <w:rsid w:val="001602E6"/>
    <w:rsid w:val="00164260"/>
    <w:rsid w:val="00164E13"/>
    <w:rsid w:val="001714CB"/>
    <w:rsid w:val="00175DE9"/>
    <w:rsid w:val="001819F6"/>
    <w:rsid w:val="00182BF6"/>
    <w:rsid w:val="00184234"/>
    <w:rsid w:val="00191DE5"/>
    <w:rsid w:val="00195780"/>
    <w:rsid w:val="00197CAE"/>
    <w:rsid w:val="001A0233"/>
    <w:rsid w:val="001A47C3"/>
    <w:rsid w:val="001B2CA3"/>
    <w:rsid w:val="001B4CF3"/>
    <w:rsid w:val="001B615A"/>
    <w:rsid w:val="001B795A"/>
    <w:rsid w:val="001D1907"/>
    <w:rsid w:val="001D2CF6"/>
    <w:rsid w:val="001E123F"/>
    <w:rsid w:val="001E691D"/>
    <w:rsid w:val="001F22F8"/>
    <w:rsid w:val="001F750A"/>
    <w:rsid w:val="0020167F"/>
    <w:rsid w:val="00204B3F"/>
    <w:rsid w:val="00215C7E"/>
    <w:rsid w:val="00215D60"/>
    <w:rsid w:val="002261A9"/>
    <w:rsid w:val="00226E16"/>
    <w:rsid w:val="0023315A"/>
    <w:rsid w:val="00241E95"/>
    <w:rsid w:val="0024369C"/>
    <w:rsid w:val="002527AE"/>
    <w:rsid w:val="00263B1E"/>
    <w:rsid w:val="00266559"/>
    <w:rsid w:val="00267025"/>
    <w:rsid w:val="00270A33"/>
    <w:rsid w:val="00271B44"/>
    <w:rsid w:val="00274F0A"/>
    <w:rsid w:val="00275BF2"/>
    <w:rsid w:val="00276BF3"/>
    <w:rsid w:val="00276F1B"/>
    <w:rsid w:val="00280446"/>
    <w:rsid w:val="0028640A"/>
    <w:rsid w:val="002A554D"/>
    <w:rsid w:val="002A5EEF"/>
    <w:rsid w:val="002B1B13"/>
    <w:rsid w:val="002C2826"/>
    <w:rsid w:val="002C2C96"/>
    <w:rsid w:val="002C45CF"/>
    <w:rsid w:val="002C4C2D"/>
    <w:rsid w:val="002D3D00"/>
    <w:rsid w:val="002D4EDB"/>
    <w:rsid w:val="002E10A2"/>
    <w:rsid w:val="002F5E58"/>
    <w:rsid w:val="00322CFD"/>
    <w:rsid w:val="003302A2"/>
    <w:rsid w:val="00333256"/>
    <w:rsid w:val="0034073B"/>
    <w:rsid w:val="00342BEE"/>
    <w:rsid w:val="003476C8"/>
    <w:rsid w:val="00351533"/>
    <w:rsid w:val="003537EE"/>
    <w:rsid w:val="003579E9"/>
    <w:rsid w:val="00364572"/>
    <w:rsid w:val="00364B74"/>
    <w:rsid w:val="00366F1E"/>
    <w:rsid w:val="003809F1"/>
    <w:rsid w:val="0039533A"/>
    <w:rsid w:val="00395CD9"/>
    <w:rsid w:val="003963B3"/>
    <w:rsid w:val="003B7E58"/>
    <w:rsid w:val="003C333C"/>
    <w:rsid w:val="003C48D0"/>
    <w:rsid w:val="003E642B"/>
    <w:rsid w:val="003E6707"/>
    <w:rsid w:val="003F33A3"/>
    <w:rsid w:val="00411740"/>
    <w:rsid w:val="0041609B"/>
    <w:rsid w:val="004251B0"/>
    <w:rsid w:val="00426BFA"/>
    <w:rsid w:val="00426CF1"/>
    <w:rsid w:val="00432F0A"/>
    <w:rsid w:val="00432FD8"/>
    <w:rsid w:val="004363E1"/>
    <w:rsid w:val="0044337B"/>
    <w:rsid w:val="00451209"/>
    <w:rsid w:val="00451593"/>
    <w:rsid w:val="00454C9D"/>
    <w:rsid w:val="00462A73"/>
    <w:rsid w:val="00462B7D"/>
    <w:rsid w:val="004639B6"/>
    <w:rsid w:val="004730C1"/>
    <w:rsid w:val="0047513F"/>
    <w:rsid w:val="00481E3C"/>
    <w:rsid w:val="00482EDD"/>
    <w:rsid w:val="004830F0"/>
    <w:rsid w:val="004837B3"/>
    <w:rsid w:val="004A2419"/>
    <w:rsid w:val="004A4D16"/>
    <w:rsid w:val="004A5927"/>
    <w:rsid w:val="004B185C"/>
    <w:rsid w:val="004B66AD"/>
    <w:rsid w:val="004B7711"/>
    <w:rsid w:val="004E24BE"/>
    <w:rsid w:val="004F003D"/>
    <w:rsid w:val="004F035E"/>
    <w:rsid w:val="004F2193"/>
    <w:rsid w:val="004F3263"/>
    <w:rsid w:val="004F3F62"/>
    <w:rsid w:val="004F58C7"/>
    <w:rsid w:val="005049A4"/>
    <w:rsid w:val="00521459"/>
    <w:rsid w:val="00521965"/>
    <w:rsid w:val="005220BA"/>
    <w:rsid w:val="005236C9"/>
    <w:rsid w:val="00523DDD"/>
    <w:rsid w:val="00532BA3"/>
    <w:rsid w:val="005340D8"/>
    <w:rsid w:val="00536634"/>
    <w:rsid w:val="00544D57"/>
    <w:rsid w:val="0054629B"/>
    <w:rsid w:val="00554B48"/>
    <w:rsid w:val="00565E4F"/>
    <w:rsid w:val="0057036B"/>
    <w:rsid w:val="00572778"/>
    <w:rsid w:val="005824A6"/>
    <w:rsid w:val="00592D9D"/>
    <w:rsid w:val="005A6242"/>
    <w:rsid w:val="005B139C"/>
    <w:rsid w:val="005C29FC"/>
    <w:rsid w:val="005C502B"/>
    <w:rsid w:val="005C5D3D"/>
    <w:rsid w:val="005D54A3"/>
    <w:rsid w:val="005D7E2D"/>
    <w:rsid w:val="005E516E"/>
    <w:rsid w:val="005E713B"/>
    <w:rsid w:val="005F471E"/>
    <w:rsid w:val="005F5601"/>
    <w:rsid w:val="005F6BF8"/>
    <w:rsid w:val="0060064C"/>
    <w:rsid w:val="00600F52"/>
    <w:rsid w:val="00613AC4"/>
    <w:rsid w:val="00616087"/>
    <w:rsid w:val="00620C6F"/>
    <w:rsid w:val="00620F3D"/>
    <w:rsid w:val="006243F6"/>
    <w:rsid w:val="00631FE9"/>
    <w:rsid w:val="00634BF4"/>
    <w:rsid w:val="00636446"/>
    <w:rsid w:val="006366C1"/>
    <w:rsid w:val="00643E9B"/>
    <w:rsid w:val="0065046F"/>
    <w:rsid w:val="006560FE"/>
    <w:rsid w:val="006920E7"/>
    <w:rsid w:val="00695FEC"/>
    <w:rsid w:val="006A2FF4"/>
    <w:rsid w:val="006A5925"/>
    <w:rsid w:val="006A6798"/>
    <w:rsid w:val="006A7860"/>
    <w:rsid w:val="006B2960"/>
    <w:rsid w:val="006B678A"/>
    <w:rsid w:val="006C2B4E"/>
    <w:rsid w:val="006C3833"/>
    <w:rsid w:val="006C5EE9"/>
    <w:rsid w:val="006D1783"/>
    <w:rsid w:val="006D5D57"/>
    <w:rsid w:val="006E55CE"/>
    <w:rsid w:val="006F1273"/>
    <w:rsid w:val="006F3EFE"/>
    <w:rsid w:val="006F418C"/>
    <w:rsid w:val="006F524D"/>
    <w:rsid w:val="006F578A"/>
    <w:rsid w:val="007102ED"/>
    <w:rsid w:val="0071177B"/>
    <w:rsid w:val="00716CC4"/>
    <w:rsid w:val="00716D25"/>
    <w:rsid w:val="007213AC"/>
    <w:rsid w:val="00734486"/>
    <w:rsid w:val="0073654E"/>
    <w:rsid w:val="007372BB"/>
    <w:rsid w:val="00744899"/>
    <w:rsid w:val="00750EF5"/>
    <w:rsid w:val="00754A5C"/>
    <w:rsid w:val="00755499"/>
    <w:rsid w:val="0075681F"/>
    <w:rsid w:val="00765CAF"/>
    <w:rsid w:val="00771382"/>
    <w:rsid w:val="00774DAD"/>
    <w:rsid w:val="00776642"/>
    <w:rsid w:val="00776F71"/>
    <w:rsid w:val="007774ED"/>
    <w:rsid w:val="007812A6"/>
    <w:rsid w:val="00787490"/>
    <w:rsid w:val="0079200E"/>
    <w:rsid w:val="007A4874"/>
    <w:rsid w:val="007A6A3C"/>
    <w:rsid w:val="007A7E66"/>
    <w:rsid w:val="007B1F05"/>
    <w:rsid w:val="007B33B0"/>
    <w:rsid w:val="007B3DAD"/>
    <w:rsid w:val="007B5F19"/>
    <w:rsid w:val="007B77FA"/>
    <w:rsid w:val="007C19A9"/>
    <w:rsid w:val="007C1FA1"/>
    <w:rsid w:val="007E18C7"/>
    <w:rsid w:val="007F05F3"/>
    <w:rsid w:val="007F09DA"/>
    <w:rsid w:val="007F31DA"/>
    <w:rsid w:val="007F4969"/>
    <w:rsid w:val="008037A5"/>
    <w:rsid w:val="00810A66"/>
    <w:rsid w:val="00811FE1"/>
    <w:rsid w:val="008254AE"/>
    <w:rsid w:val="00830432"/>
    <w:rsid w:val="008336DD"/>
    <w:rsid w:val="00842A82"/>
    <w:rsid w:val="0084659C"/>
    <w:rsid w:val="00854830"/>
    <w:rsid w:val="008570E0"/>
    <w:rsid w:val="00860871"/>
    <w:rsid w:val="0087291C"/>
    <w:rsid w:val="00873D5C"/>
    <w:rsid w:val="008902C8"/>
    <w:rsid w:val="00890BDF"/>
    <w:rsid w:val="00896AC1"/>
    <w:rsid w:val="008B2622"/>
    <w:rsid w:val="008B7015"/>
    <w:rsid w:val="008C0EC4"/>
    <w:rsid w:val="008C255E"/>
    <w:rsid w:val="008C42E4"/>
    <w:rsid w:val="008D22D3"/>
    <w:rsid w:val="008D79EE"/>
    <w:rsid w:val="008E1FC5"/>
    <w:rsid w:val="008E2BA9"/>
    <w:rsid w:val="008F2976"/>
    <w:rsid w:val="008F76F9"/>
    <w:rsid w:val="008F78A0"/>
    <w:rsid w:val="009011F8"/>
    <w:rsid w:val="00906D10"/>
    <w:rsid w:val="00913CE5"/>
    <w:rsid w:val="0091540C"/>
    <w:rsid w:val="00917542"/>
    <w:rsid w:val="00920726"/>
    <w:rsid w:val="009338D3"/>
    <w:rsid w:val="0093394E"/>
    <w:rsid w:val="00933BE0"/>
    <w:rsid w:val="00971B16"/>
    <w:rsid w:val="009732E0"/>
    <w:rsid w:val="009803A9"/>
    <w:rsid w:val="00990903"/>
    <w:rsid w:val="00995458"/>
    <w:rsid w:val="009A30CF"/>
    <w:rsid w:val="009A4763"/>
    <w:rsid w:val="009A60A6"/>
    <w:rsid w:val="009B31B9"/>
    <w:rsid w:val="009C2D4C"/>
    <w:rsid w:val="009D2A28"/>
    <w:rsid w:val="009D3DF2"/>
    <w:rsid w:val="009D651D"/>
    <w:rsid w:val="009E1F70"/>
    <w:rsid w:val="009F498F"/>
    <w:rsid w:val="00A065B8"/>
    <w:rsid w:val="00A234C7"/>
    <w:rsid w:val="00A24C06"/>
    <w:rsid w:val="00A3114F"/>
    <w:rsid w:val="00A3561A"/>
    <w:rsid w:val="00A36B02"/>
    <w:rsid w:val="00A425E1"/>
    <w:rsid w:val="00A44D9A"/>
    <w:rsid w:val="00A5112A"/>
    <w:rsid w:val="00A54660"/>
    <w:rsid w:val="00A65BDC"/>
    <w:rsid w:val="00A73468"/>
    <w:rsid w:val="00A80B2B"/>
    <w:rsid w:val="00A84622"/>
    <w:rsid w:val="00A86A8D"/>
    <w:rsid w:val="00A90C4B"/>
    <w:rsid w:val="00A95499"/>
    <w:rsid w:val="00A969A7"/>
    <w:rsid w:val="00A97756"/>
    <w:rsid w:val="00AA15E3"/>
    <w:rsid w:val="00AD141A"/>
    <w:rsid w:val="00AD49C9"/>
    <w:rsid w:val="00AE172B"/>
    <w:rsid w:val="00AE47C1"/>
    <w:rsid w:val="00AE5192"/>
    <w:rsid w:val="00AF0EFB"/>
    <w:rsid w:val="00AF7356"/>
    <w:rsid w:val="00B0574F"/>
    <w:rsid w:val="00B05CDF"/>
    <w:rsid w:val="00B17421"/>
    <w:rsid w:val="00B34470"/>
    <w:rsid w:val="00B4166F"/>
    <w:rsid w:val="00B4675B"/>
    <w:rsid w:val="00B52EBC"/>
    <w:rsid w:val="00B56ECA"/>
    <w:rsid w:val="00B671FA"/>
    <w:rsid w:val="00B71410"/>
    <w:rsid w:val="00B76066"/>
    <w:rsid w:val="00B848E5"/>
    <w:rsid w:val="00BA12FA"/>
    <w:rsid w:val="00BA5796"/>
    <w:rsid w:val="00BB6BA2"/>
    <w:rsid w:val="00BB6BB3"/>
    <w:rsid w:val="00BD3171"/>
    <w:rsid w:val="00BE074C"/>
    <w:rsid w:val="00BE2E8C"/>
    <w:rsid w:val="00BE2F49"/>
    <w:rsid w:val="00BF3859"/>
    <w:rsid w:val="00C05E38"/>
    <w:rsid w:val="00C10F4B"/>
    <w:rsid w:val="00C1193B"/>
    <w:rsid w:val="00C15A0B"/>
    <w:rsid w:val="00C27862"/>
    <w:rsid w:val="00C354E8"/>
    <w:rsid w:val="00C4019B"/>
    <w:rsid w:val="00C51862"/>
    <w:rsid w:val="00C61941"/>
    <w:rsid w:val="00C62B81"/>
    <w:rsid w:val="00C65CD4"/>
    <w:rsid w:val="00C81672"/>
    <w:rsid w:val="00C90D88"/>
    <w:rsid w:val="00C93EAA"/>
    <w:rsid w:val="00C94882"/>
    <w:rsid w:val="00CA2425"/>
    <w:rsid w:val="00CA625D"/>
    <w:rsid w:val="00CB2D65"/>
    <w:rsid w:val="00CC3510"/>
    <w:rsid w:val="00CC7C5E"/>
    <w:rsid w:val="00CC7D06"/>
    <w:rsid w:val="00CF188B"/>
    <w:rsid w:val="00CF27CF"/>
    <w:rsid w:val="00CF6AF8"/>
    <w:rsid w:val="00D01564"/>
    <w:rsid w:val="00D04E65"/>
    <w:rsid w:val="00D17906"/>
    <w:rsid w:val="00D17ADE"/>
    <w:rsid w:val="00D223F9"/>
    <w:rsid w:val="00D448A7"/>
    <w:rsid w:val="00D470B5"/>
    <w:rsid w:val="00D52C11"/>
    <w:rsid w:val="00D55BD3"/>
    <w:rsid w:val="00D56C49"/>
    <w:rsid w:val="00D64177"/>
    <w:rsid w:val="00D66AFD"/>
    <w:rsid w:val="00D676BC"/>
    <w:rsid w:val="00D727E8"/>
    <w:rsid w:val="00D854EF"/>
    <w:rsid w:val="00D900B3"/>
    <w:rsid w:val="00D9148D"/>
    <w:rsid w:val="00D95023"/>
    <w:rsid w:val="00D97233"/>
    <w:rsid w:val="00DA0AE7"/>
    <w:rsid w:val="00DA6722"/>
    <w:rsid w:val="00DA7D1B"/>
    <w:rsid w:val="00DB2442"/>
    <w:rsid w:val="00DB3E48"/>
    <w:rsid w:val="00DC0AB1"/>
    <w:rsid w:val="00DC1E82"/>
    <w:rsid w:val="00DD1B4B"/>
    <w:rsid w:val="00DD50F8"/>
    <w:rsid w:val="00DE4750"/>
    <w:rsid w:val="00DE56AF"/>
    <w:rsid w:val="00DE62E7"/>
    <w:rsid w:val="00DF1E79"/>
    <w:rsid w:val="00DF4422"/>
    <w:rsid w:val="00DF499F"/>
    <w:rsid w:val="00E01D1C"/>
    <w:rsid w:val="00E20344"/>
    <w:rsid w:val="00E2060D"/>
    <w:rsid w:val="00E25496"/>
    <w:rsid w:val="00E41D94"/>
    <w:rsid w:val="00E4347C"/>
    <w:rsid w:val="00E56879"/>
    <w:rsid w:val="00E679A1"/>
    <w:rsid w:val="00E832DA"/>
    <w:rsid w:val="00E837D6"/>
    <w:rsid w:val="00E83A89"/>
    <w:rsid w:val="00E85DFE"/>
    <w:rsid w:val="00E865FD"/>
    <w:rsid w:val="00E92356"/>
    <w:rsid w:val="00EA60AD"/>
    <w:rsid w:val="00EB19FB"/>
    <w:rsid w:val="00EB39AF"/>
    <w:rsid w:val="00EB3E90"/>
    <w:rsid w:val="00EB6B9E"/>
    <w:rsid w:val="00EB6EF2"/>
    <w:rsid w:val="00EC2923"/>
    <w:rsid w:val="00ED03C5"/>
    <w:rsid w:val="00ED4F96"/>
    <w:rsid w:val="00ED635E"/>
    <w:rsid w:val="00EE283E"/>
    <w:rsid w:val="00EE38EB"/>
    <w:rsid w:val="00EE73C3"/>
    <w:rsid w:val="00EF55BE"/>
    <w:rsid w:val="00F032D9"/>
    <w:rsid w:val="00F0461E"/>
    <w:rsid w:val="00F13ADB"/>
    <w:rsid w:val="00F266E7"/>
    <w:rsid w:val="00F34795"/>
    <w:rsid w:val="00F529A1"/>
    <w:rsid w:val="00F65902"/>
    <w:rsid w:val="00F942FA"/>
    <w:rsid w:val="00F97BC4"/>
    <w:rsid w:val="00F97E87"/>
    <w:rsid w:val="00FA04CD"/>
    <w:rsid w:val="00FA336F"/>
    <w:rsid w:val="00FB48F2"/>
    <w:rsid w:val="00FB6157"/>
    <w:rsid w:val="00FB61EA"/>
    <w:rsid w:val="00FC671F"/>
    <w:rsid w:val="00FD13F8"/>
    <w:rsid w:val="00FD4F3D"/>
    <w:rsid w:val="00FE186E"/>
    <w:rsid w:val="00FE1AEF"/>
    <w:rsid w:val="00FE7879"/>
    <w:rsid w:val="00FF27A0"/>
    <w:rsid w:val="00FF5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BE3979D"/>
  <w15:docId w15:val="{D0FBB308-D058-4DA8-9852-FD2E90637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865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D54A3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54A3"/>
  </w:style>
  <w:style w:type="paragraph" w:styleId="Footer">
    <w:name w:val="footer"/>
    <w:basedOn w:val="Normal"/>
    <w:link w:val="Footer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54A3"/>
  </w:style>
  <w:style w:type="paragraph" w:styleId="BalloonText">
    <w:name w:val="Balloon Text"/>
    <w:basedOn w:val="Normal"/>
    <w:link w:val="BalloonTextChar"/>
    <w:uiPriority w:val="99"/>
    <w:semiHidden/>
    <w:unhideWhenUsed/>
    <w:rsid w:val="007B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1F0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03A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01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2016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2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5.emf"/><Relationship Id="rId38" Type="http://schemas.openxmlformats.org/officeDocument/2006/relationships/image" Target="media/image19.emf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8.emf"/><Relationship Id="rId40" Type="http://schemas.openxmlformats.org/officeDocument/2006/relationships/image" Target="media/image20.emf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7.emf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oleObject" Target="embeddings/oleObject11.bin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emf"/><Relationship Id="rId35" Type="http://schemas.openxmlformats.org/officeDocument/2006/relationships/image" Target="media/image16.emf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D7B296-4D03-4D1E-B487-613D00497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1</TotalTime>
  <Pages>11</Pages>
  <Words>1772</Words>
  <Characters>10104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srah University</Company>
  <LinksUpToDate>false</LinksUpToDate>
  <CharactersWithSpaces>11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Rita</dc:creator>
  <cp:keywords/>
  <dc:description/>
  <cp:lastModifiedBy>0</cp:lastModifiedBy>
  <cp:revision>167</cp:revision>
  <cp:lastPrinted>2017-10-15T14:21:00Z</cp:lastPrinted>
  <dcterms:created xsi:type="dcterms:W3CDTF">2011-02-26T12:48:00Z</dcterms:created>
  <dcterms:modified xsi:type="dcterms:W3CDTF">2023-10-04T11:31:00Z</dcterms:modified>
</cp:coreProperties>
</file>